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6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8" r:id="rId11"/>
    <p:sldId id="269" r:id="rId12"/>
    <p:sldId id="271" r:id="rId13"/>
    <p:sldId id="267" r:id="rId14"/>
    <p:sldId id="272" r:id="rId15"/>
    <p:sldId id="274" r:id="rId16"/>
    <p:sldId id="275" r:id="rId17"/>
    <p:sldId id="270" r:id="rId18"/>
    <p:sldId id="297" r:id="rId19"/>
    <p:sldId id="298" r:id="rId20"/>
    <p:sldId id="277" r:id="rId21"/>
    <p:sldId id="311" r:id="rId22"/>
    <p:sldId id="313" r:id="rId23"/>
    <p:sldId id="314" r:id="rId24"/>
    <p:sldId id="278" r:id="rId25"/>
    <p:sldId id="279" r:id="rId26"/>
    <p:sldId id="281" r:id="rId27"/>
    <p:sldId id="283" r:id="rId28"/>
    <p:sldId id="284" r:id="rId29"/>
    <p:sldId id="285" r:id="rId30"/>
    <p:sldId id="286" r:id="rId31"/>
    <p:sldId id="282" r:id="rId32"/>
    <p:sldId id="304" r:id="rId33"/>
    <p:sldId id="276" r:id="rId34"/>
    <p:sldId id="288" r:id="rId35"/>
    <p:sldId id="290" r:id="rId36"/>
    <p:sldId id="299" r:id="rId37"/>
    <p:sldId id="305" r:id="rId38"/>
    <p:sldId id="301" r:id="rId39"/>
    <p:sldId id="302" r:id="rId40"/>
    <p:sldId id="303" r:id="rId41"/>
    <p:sldId id="306" r:id="rId42"/>
    <p:sldId id="307" r:id="rId43"/>
    <p:sldId id="315" r:id="rId44"/>
    <p:sldId id="325" r:id="rId45"/>
    <p:sldId id="319" r:id="rId46"/>
    <p:sldId id="308" r:id="rId47"/>
    <p:sldId id="309" r:id="rId48"/>
    <p:sldId id="310" r:id="rId4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85" autoAdjust="0"/>
  </p:normalViewPr>
  <p:slideViewPr>
    <p:cSldViewPr>
      <p:cViewPr>
        <p:scale>
          <a:sx n="91" d="100"/>
          <a:sy n="91" d="100"/>
        </p:scale>
        <p:origin x="-1210" y="1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F783CCD-9941-4A27-9FAD-524E1077350D}" type="doc">
      <dgm:prSet loTypeId="urn:microsoft.com/office/officeart/2005/8/layout/hProcess3" loCatId="process" qsTypeId="urn:microsoft.com/office/officeart/2005/8/quickstyle/simple3" qsCatId="simple" csTypeId="urn:microsoft.com/office/officeart/2005/8/colors/accent0_3" csCatId="mainScheme" phldr="1"/>
      <dgm:spPr/>
    </dgm:pt>
    <dgm:pt modelId="{CA4F58F1-B7A7-429D-904E-92B499DA4ACE}" type="pres">
      <dgm:prSet presAssocID="{6F783CCD-9941-4A27-9FAD-524E1077350D}" presName="Name0" presStyleCnt="0">
        <dgm:presLayoutVars>
          <dgm:dir/>
          <dgm:animLvl val="lvl"/>
          <dgm:resizeHandles val="exact"/>
        </dgm:presLayoutVars>
      </dgm:prSet>
      <dgm:spPr/>
    </dgm:pt>
    <dgm:pt modelId="{F8D73737-1080-45E7-80EB-D77E2D22432D}" type="pres">
      <dgm:prSet presAssocID="{6F783CCD-9941-4A27-9FAD-524E1077350D}" presName="dummy" presStyleCnt="0"/>
      <dgm:spPr/>
    </dgm:pt>
    <dgm:pt modelId="{0771274F-D69C-4E96-BF03-4AB07FA0929F}" type="pres">
      <dgm:prSet presAssocID="{6F783CCD-9941-4A27-9FAD-524E1077350D}" presName="linH" presStyleCnt="0"/>
      <dgm:spPr/>
    </dgm:pt>
    <dgm:pt modelId="{548D3874-4ADD-4EC8-8DFD-9A84E8D6685A}" type="pres">
      <dgm:prSet presAssocID="{6F783CCD-9941-4A27-9FAD-524E1077350D}" presName="padding1" presStyleCnt="0"/>
      <dgm:spPr/>
    </dgm:pt>
    <dgm:pt modelId="{1E689460-0BBD-4F03-85AD-651B5D61B44B}" type="pres">
      <dgm:prSet presAssocID="{6F783CCD-9941-4A27-9FAD-524E1077350D}" presName="padding2" presStyleCnt="0"/>
      <dgm:spPr/>
    </dgm:pt>
    <dgm:pt modelId="{CD4D21FB-90CC-4889-AA1E-7D5FC8CC45EB}" type="pres">
      <dgm:prSet presAssocID="{6F783CCD-9941-4A27-9FAD-524E1077350D}" presName="negArrow" presStyleCnt="0"/>
      <dgm:spPr/>
    </dgm:pt>
    <dgm:pt modelId="{AE0F8216-FC82-4D0C-9B3C-436D4AC5920C}" type="pres">
      <dgm:prSet presAssocID="{6F783CCD-9941-4A27-9FAD-524E1077350D}" presName="backgroundArrow" presStyleLbl="node1" presStyleIdx="0" presStyleCnt="1" custScaleX="100000" custScaleY="314321" custLinFactNeighborX="533" custLinFactNeighborY="5277"/>
      <dgm:spPr/>
    </dgm:pt>
  </dgm:ptLst>
  <dgm:cxnLst>
    <dgm:cxn modelId="{22AA3FBC-7781-4319-9227-2881A6496B80}" type="presOf" srcId="{6F783CCD-9941-4A27-9FAD-524E1077350D}" destId="{CA4F58F1-B7A7-429D-904E-92B499DA4ACE}" srcOrd="0" destOrd="0" presId="urn:microsoft.com/office/officeart/2005/8/layout/hProcess3"/>
    <dgm:cxn modelId="{8AE37350-8029-4B8F-A169-9B157EEBB790}" type="presParOf" srcId="{CA4F58F1-B7A7-429D-904E-92B499DA4ACE}" destId="{F8D73737-1080-45E7-80EB-D77E2D22432D}" srcOrd="0" destOrd="0" presId="urn:microsoft.com/office/officeart/2005/8/layout/hProcess3"/>
    <dgm:cxn modelId="{DB430546-CCA0-4E84-B95F-D8B28A12370B}" type="presParOf" srcId="{CA4F58F1-B7A7-429D-904E-92B499DA4ACE}" destId="{0771274F-D69C-4E96-BF03-4AB07FA0929F}" srcOrd="1" destOrd="0" presId="urn:microsoft.com/office/officeart/2005/8/layout/hProcess3"/>
    <dgm:cxn modelId="{DF09B9D7-4C1F-45C5-99B8-1B57E8FB44DE}" type="presParOf" srcId="{0771274F-D69C-4E96-BF03-4AB07FA0929F}" destId="{548D3874-4ADD-4EC8-8DFD-9A84E8D6685A}" srcOrd="0" destOrd="0" presId="urn:microsoft.com/office/officeart/2005/8/layout/hProcess3"/>
    <dgm:cxn modelId="{ECB6D875-4A3C-4D52-B4B2-965153D6AA3D}" type="presParOf" srcId="{0771274F-D69C-4E96-BF03-4AB07FA0929F}" destId="{1E689460-0BBD-4F03-85AD-651B5D61B44B}" srcOrd="1" destOrd="0" presId="urn:microsoft.com/office/officeart/2005/8/layout/hProcess3"/>
    <dgm:cxn modelId="{BBBBD593-6777-4F67-9F97-58A340DF0455}" type="presParOf" srcId="{0771274F-D69C-4E96-BF03-4AB07FA0929F}" destId="{CD4D21FB-90CC-4889-AA1E-7D5FC8CC45EB}" srcOrd="2" destOrd="0" presId="urn:microsoft.com/office/officeart/2005/8/layout/hProcess3"/>
    <dgm:cxn modelId="{8935B9AA-5216-4CC4-8116-433C2149A302}" type="presParOf" srcId="{0771274F-D69C-4E96-BF03-4AB07FA0929F}" destId="{AE0F8216-FC82-4D0C-9B3C-436D4AC5920C}" srcOrd="3" destOrd="0" presId="urn:microsoft.com/office/officeart/2005/8/layout/hProcess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E0F8216-FC82-4D0C-9B3C-436D4AC5920C}">
      <dsp:nvSpPr>
        <dsp:cNvPr id="0" name=""/>
        <dsp:cNvSpPr/>
      </dsp:nvSpPr>
      <dsp:spPr>
        <a:xfrm>
          <a:off x="0" y="37994"/>
          <a:ext cx="1573823" cy="1131555"/>
        </a:xfrm>
        <a:prstGeom prst="rightArrow">
          <a:avLst/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dk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3">
  <dgm:title val=""/>
  <dgm:desc val=""/>
  <dgm:catLst>
    <dgm:cat type="process" pri="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 chOrder="t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dummy" refType="w"/>
      <dgm:constr type="h" for="ch" forName="dummy" refType="h"/>
      <dgm:constr type="h" for="ch" forName="dummy" refType="w" refFor="ch" refForName="dummy" op="lte" fact="0.4"/>
      <dgm:constr type="ctrX" for="ch" forName="dummy" refType="w" fact="0.5"/>
      <dgm:constr type="ctrY" for="ch" forName="dummy" refType="h" fact="0.5"/>
      <dgm:constr type="w" for="ch" forName="linH" refType="w"/>
      <dgm:constr type="h" for="ch" forName="linH" refType="h"/>
      <dgm:constr type="ctrX" for="ch" forName="linH" refType="w" fact="0.5"/>
      <dgm:constr type="ctrY" for="ch" forName="linH" refType="h" fact="0.5"/>
      <dgm:constr type="userP" for="ch" forName="linH" refType="h" refFor="ch" refForName="dummy" fact="0.25"/>
      <dgm:constr type="userT" for="des" forName="parTx" refType="w" refFor="ch" refForName="dummy" fact="0.2"/>
    </dgm:constrLst>
    <dgm:ruleLst/>
    <dgm:layoutNode name="dummy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linH">
      <dgm:choose name="Name1">
        <dgm:if name="Name2" func="var" arg="dir" op="equ" val="norm">
          <dgm:alg type="lin">
            <dgm:param type="linDir" val="fromL"/>
            <dgm:param type="nodeVertAlign" val="t"/>
          </dgm:alg>
        </dgm:if>
        <dgm:else name="Name3">
          <dgm:alg type="lin">
            <dgm:param type="linDir" val="fromR"/>
            <dgm:param type="nodeVertAlign" val="t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primFontSz" for="des" forName="parTx" val="65"/>
        <dgm:constr type="primFontSz" for="des" forName="desTx" refType="primFontSz" refFor="des" refForName="parTx" op="equ"/>
        <dgm:constr type="h" for="des" forName="parTx" refType="primFontSz" refFor="des" refForName="parTx"/>
        <dgm:constr type="h" for="des" forName="desTx" refType="primFontSz" refFor="des" refForName="parTx" fact="0.5"/>
        <dgm:constr type="h" for="des" forName="parTx" op="equ"/>
        <dgm:constr type="h" for="des" forName="desTx" op="equ"/>
        <dgm:constr type="h" for="ch" forName="backgroundArrow" refType="primFontSz" refFor="des" refForName="parTx" fact="2"/>
        <dgm:constr type="h" for="ch" forName="backgroundArrow" refType="h" refFor="des" refForName="parTx" op="lte" fact="2"/>
        <dgm:constr type="h" for="ch" forName="backgroundArrow" refType="h" refFor="des" refForName="parTx" op="gte" fact="2"/>
        <dgm:constr type="h" for="des" forName="spVertical1" refType="primFontSz" refFor="des" refForName="parTx" fact="0.5"/>
        <dgm:constr type="h" for="des" forName="spVertical1" refType="h" refFor="des" refForName="parTx" op="lte" fact="0.5"/>
        <dgm:constr type="h" for="des" forName="spVertical1" refType="h" refFor="des" refForName="parTx" op="gte" fact="0.5"/>
        <dgm:constr type="h" for="des" forName="spVertical2" refType="primFontSz" refFor="des" refForName="parTx" fact="0.5"/>
        <dgm:constr type="h" for="des" forName="spVertical2" refType="h" refFor="des" refForName="parTx" op="lte" fact="0.5"/>
        <dgm:constr type="h" for="des" forName="spVertical2" refType="h" refFor="des" refForName="parTx" op="gte" fact="0.5"/>
        <dgm:constr type="h" for="des" forName="spVertical3" refType="primFontSz" refFor="des" refForName="parTx" fact="-0.4"/>
        <dgm:constr type="h" for="des" forName="spVertical3" refType="h" refFor="des" refForName="parTx" op="lte" fact="-0.4"/>
        <dgm:constr type="h" for="des" forName="spVertical3" refType="h" refFor="des" refForName="parTx" op="gte" fact="-0.4"/>
        <dgm:constr type="w" for="ch" forName="backgroundArrow" refType="w"/>
        <dgm:constr type="w" for="ch" forName="negArrow" refType="w" fact="-1"/>
        <dgm:constr type="w" for="ch" forName="linV" refType="w"/>
        <dgm:constr type="w" for="ch" forName="space" refType="w" refFor="ch" refForName="linV" fact="0.2"/>
        <dgm:constr type="w" for="ch" forName="padding1" refType="w" fact="0.08"/>
        <dgm:constr type="userP"/>
        <dgm:constr type="w" for="ch" forName="padding2" refType="userP"/>
      </dgm:constrLst>
      <dgm:ruleLst>
        <dgm:rule type="w" for="ch" forName="linV" val="0" fact="NaN" max="NaN"/>
        <dgm:rule type="primFontSz" for="des" forName="parTx" val="5" fact="NaN" max="NaN"/>
      </dgm:ruleLst>
      <dgm:layoutNode name="padding1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forEach name="Name4" axis="ch" ptType="node">
        <dgm:layoutNode name="linV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spVertical1" refType="w"/>
            <dgm:constr type="w" for="ch" forName="parTx" refType="w"/>
            <dgm:constr type="w" for="ch" forName="spVertical2" refType="w"/>
            <dgm:constr type="w" for="ch" forName="spVertical3" refType="w"/>
            <dgm:constr type="w" for="ch" forName="desTx" refType="w"/>
          </dgm:constrLst>
          <dgm:ruleLst/>
          <dgm:layoutNode name="spVertical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layoutNode name="parTx" styleLbl="revTx">
            <dgm:varLst>
              <dgm:chMax val="0"/>
              <dgm:chPref val="0"/>
              <dgm:bulletEnabled val="1"/>
            </dgm:varLst>
            <dgm:choose name="Name5">
              <dgm:if name="Name6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7">
                <dgm:alg type="tx">
                  <dgm:param type="parTxLTRAlign" val="ctr"/>
                  <dgm:param type="parTxRTLAlign" val="ct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self" ptType="node"/>
            <dgm:choose name="Name8">
              <dgm:if name="Name9" func="var" arg="dir" op="equ" val="norm">
                <dgm:constrLst>
                  <dgm:constr type="userT"/>
                  <dgm:constr type="h" refType="userT" op="lte"/>
                  <dgm:constr type="tMarg" refType="primFontSz" fact="0.8"/>
                  <dgm:constr type="bMarg" refType="tMarg"/>
                  <dgm:constr type="lMarg"/>
                  <dgm:constr type="rMarg"/>
                </dgm:constrLst>
              </dgm:if>
              <dgm:else name="Name10">
                <dgm:constrLst>
                  <dgm:constr type="userT"/>
                  <dgm:constr type="h" refType="userT" op="lte"/>
                  <dgm:constr type="tMarg" refType="primFontSz" fact="0.8"/>
                  <dgm:constr type="bMarg" refType="tMarg"/>
                  <dgm:constr type="lMarg"/>
                  <dgm:constr type="rMarg"/>
                </dgm:constrLst>
              </dgm:else>
            </dgm:choose>
            <dgm:ruleLst>
              <dgm:rule type="h" val="INF" fact="NaN" max="NaN"/>
            </dgm:ruleLst>
          </dgm:layoutNode>
          <dgm:layoutNode name="spVertical2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layoutNode name="spVertical3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choose name="Name11">
            <dgm:if name="Name12" axis="ch" ptType="node" func="cnt" op="gte" val="1">
              <dgm:layoutNode name="desTx" styleLbl="revTx">
                <dgm:varLst>
                  <dgm:bulletEnabled val="1"/>
                </dgm:varLst>
                <dgm:alg type="tx">
                  <dgm:param type="stBulletLvl" val="1"/>
                </dgm:alg>
                <dgm:shape xmlns:r="http://schemas.openxmlformats.org/officeDocument/2006/relationships" type="rect" r:blip="">
                  <dgm:adjLst/>
                </dgm:shape>
                <dgm:presOf axis="des" ptType="node"/>
                <dgm:constrLst>
                  <dgm:constr type="tMarg"/>
                  <dgm:constr type="bMarg"/>
                  <dgm:constr type="rMarg"/>
                  <dgm:constr type="lMarg"/>
                </dgm:constrLst>
                <dgm:ruleLst>
                  <dgm:rule type="h" val="INF" fact="NaN" max="NaN"/>
                </dgm:ruleLst>
              </dgm:layoutNode>
            </dgm:if>
            <dgm:else name="Name13"/>
          </dgm:choose>
        </dgm:layoutNod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  <dgm:layoutNode name="padding2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negArrow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backgroundArrow" styleLbl="node1">
        <dgm:alg type="sp"/>
        <dgm:choose name="Name15">
          <dgm:if name="Name16" func="var" arg="dir" op="equ" val="norm">
            <dgm:shape xmlns:r="http://schemas.openxmlformats.org/officeDocument/2006/relationships" type="rightArrow" r:blip="">
              <dgm:adjLst/>
            </dgm:shape>
          </dgm:if>
          <dgm:else name="Name17">
            <dgm:shape xmlns:r="http://schemas.openxmlformats.org/officeDocument/2006/relationships" type="leftArrow" r:blip="">
              <dgm:adjLst/>
            </dgm:shape>
          </dgm:else>
        </dgm:choose>
        <dgm:presOf/>
        <dgm:constrLst/>
        <dgm:ruleLst/>
      </dgm:layoutNode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FAD11F-D539-4A97-8EE6-229225814E96}" type="datetimeFigureOut">
              <a:rPr lang="ru-RU" smtClean="0"/>
              <a:t>27.06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E4595A-D3D2-4BBE-8C4E-014249325EF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82812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E4595A-D3D2-4BBE-8C4E-014249325EFC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67094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E4595A-D3D2-4BBE-8C4E-014249325EFC}" type="slidenum">
              <a:rPr lang="ru-RU" smtClean="0"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99694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E4595A-D3D2-4BBE-8C4E-014249325EFC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12797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E4595A-D3D2-4BBE-8C4E-014249325EFC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89827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E4595A-D3D2-4BBE-8C4E-014249325EFC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80004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E4595A-D3D2-4BBE-8C4E-014249325EFC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79543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85454" y="8686364"/>
            <a:ext cx="2970946" cy="456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AAD1A575-1AEA-4D05-8C90-9E3C1DA2ECDC}" type="slidenum">
              <a:rPr lang="ru-RU" sz="1200">
                <a:solidFill>
                  <a:prstClr val="black"/>
                </a:solidFill>
              </a:rPr>
              <a:pPr algn="r"/>
              <a:t>21</a:t>
            </a:fld>
            <a:endParaRPr lang="ru-RU" sz="1200">
              <a:solidFill>
                <a:prstClr val="black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450975" y="1401763"/>
            <a:ext cx="4573588" cy="34305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483" y="4342450"/>
            <a:ext cx="5487041" cy="4115824"/>
          </a:xfrm>
          <a:noFill/>
        </p:spPr>
        <p:txBody>
          <a:bodyPr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dirty="0">
                <a:latin typeface="Arial" charset="0"/>
              </a:rPr>
              <a:t>Раздел</a:t>
            </a:r>
            <a:r>
              <a:rPr lang="ru-RU" baseline="0" dirty="0">
                <a:latin typeface="Arial" charset="0"/>
              </a:rPr>
              <a:t> состроит из 9 подразделов, </a:t>
            </a:r>
            <a:endParaRPr lang="ru-RU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9395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85454" y="8686364"/>
            <a:ext cx="2970946" cy="456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AAD1A575-1AEA-4D05-8C90-9E3C1DA2ECDC}" type="slidenum">
              <a:rPr lang="ru-RU" sz="1200">
                <a:solidFill>
                  <a:prstClr val="black"/>
                </a:solidFill>
              </a:rPr>
              <a:pPr algn="r"/>
              <a:t>22</a:t>
            </a:fld>
            <a:endParaRPr lang="ru-RU" sz="1200">
              <a:solidFill>
                <a:prstClr val="black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450975" y="1401763"/>
            <a:ext cx="4573588" cy="34305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483" y="4342450"/>
            <a:ext cx="5487041" cy="4115824"/>
          </a:xfrm>
          <a:noFill/>
        </p:spPr>
        <p:txBody>
          <a:bodyPr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dirty="0">
                <a:latin typeface="Arial" charset="0"/>
              </a:rPr>
              <a:t>Раздел</a:t>
            </a:r>
            <a:r>
              <a:rPr lang="ru-RU" baseline="0" dirty="0">
                <a:latin typeface="Arial" charset="0"/>
              </a:rPr>
              <a:t> состроит из 9 подразделов, </a:t>
            </a:r>
            <a:endParaRPr lang="ru-RU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9093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85454" y="8686364"/>
            <a:ext cx="2970946" cy="456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AAD1A575-1AEA-4D05-8C90-9E3C1DA2ECDC}" type="slidenum">
              <a:rPr lang="ru-RU" sz="1200">
                <a:solidFill>
                  <a:prstClr val="black"/>
                </a:solidFill>
              </a:rPr>
              <a:pPr algn="r"/>
              <a:t>23</a:t>
            </a:fld>
            <a:endParaRPr lang="ru-RU" sz="1200">
              <a:solidFill>
                <a:prstClr val="black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450975" y="1401763"/>
            <a:ext cx="4573588" cy="34305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483" y="4342450"/>
            <a:ext cx="5487041" cy="4115824"/>
          </a:xfrm>
          <a:noFill/>
        </p:spPr>
        <p:txBody>
          <a:bodyPr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ru-RU" dirty="0">
                <a:latin typeface="Arial" charset="0"/>
              </a:rPr>
              <a:t>Раздел</a:t>
            </a:r>
            <a:r>
              <a:rPr lang="ru-RU" baseline="0" dirty="0">
                <a:latin typeface="Arial" charset="0"/>
              </a:rPr>
              <a:t> </a:t>
            </a:r>
            <a:r>
              <a:rPr lang="ru-RU" baseline="0" dirty="0" smtClean="0">
                <a:latin typeface="Arial" charset="0"/>
              </a:rPr>
              <a:t>состоит </a:t>
            </a:r>
            <a:r>
              <a:rPr lang="ru-RU" baseline="0" dirty="0">
                <a:latin typeface="Arial" charset="0"/>
              </a:rPr>
              <a:t>из 9 подразделов, </a:t>
            </a:r>
            <a:endParaRPr lang="ru-RU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86266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E4595A-D3D2-4BBE-8C4E-014249325EFC}" type="slidenum">
              <a:rPr lang="ru-RU" smtClean="0"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7669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9BACF-F3E7-4582-AEA5-1ED2FB496BE9}" type="datetimeFigureOut">
              <a:rPr lang="ru-RU" smtClean="0"/>
              <a:t>27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A083D-3EF9-4A00-80AD-75E4CDFF9C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5129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9BACF-F3E7-4582-AEA5-1ED2FB496BE9}" type="datetimeFigureOut">
              <a:rPr lang="ru-RU" smtClean="0"/>
              <a:t>27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A083D-3EF9-4A00-80AD-75E4CDFF9C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5975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9BACF-F3E7-4582-AEA5-1ED2FB496BE9}" type="datetimeFigureOut">
              <a:rPr lang="ru-RU" smtClean="0"/>
              <a:t>27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A083D-3EF9-4A00-80AD-75E4CDFF9C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25543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9BACF-F3E7-4582-AEA5-1ED2FB496BE9}" type="datetimeFigureOut">
              <a:rPr lang="ru-RU" smtClean="0"/>
              <a:t>27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A083D-3EF9-4A00-80AD-75E4CDFF9C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0003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9BACF-F3E7-4582-AEA5-1ED2FB496BE9}" type="datetimeFigureOut">
              <a:rPr lang="ru-RU" smtClean="0"/>
              <a:t>27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A083D-3EF9-4A00-80AD-75E4CDFF9C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32758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9BACF-F3E7-4582-AEA5-1ED2FB496BE9}" type="datetimeFigureOut">
              <a:rPr lang="ru-RU" smtClean="0"/>
              <a:t>27.06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A083D-3EF9-4A00-80AD-75E4CDFF9C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97651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9BACF-F3E7-4582-AEA5-1ED2FB496BE9}" type="datetimeFigureOut">
              <a:rPr lang="ru-RU" smtClean="0"/>
              <a:t>27.06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A083D-3EF9-4A00-80AD-75E4CDFF9C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4014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9BACF-F3E7-4582-AEA5-1ED2FB496BE9}" type="datetimeFigureOut">
              <a:rPr lang="ru-RU" smtClean="0"/>
              <a:t>27.06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A083D-3EF9-4A00-80AD-75E4CDFF9C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22461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9BACF-F3E7-4582-AEA5-1ED2FB496BE9}" type="datetimeFigureOut">
              <a:rPr lang="ru-RU" smtClean="0"/>
              <a:t>27.06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A083D-3EF9-4A00-80AD-75E4CDFF9C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70774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9BACF-F3E7-4582-AEA5-1ED2FB496BE9}" type="datetimeFigureOut">
              <a:rPr lang="ru-RU" smtClean="0"/>
              <a:t>27.06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A083D-3EF9-4A00-80AD-75E4CDFF9C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9339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9BACF-F3E7-4582-AEA5-1ED2FB496BE9}" type="datetimeFigureOut">
              <a:rPr lang="ru-RU" smtClean="0"/>
              <a:t>27.06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A083D-3EF9-4A00-80AD-75E4CDFF9C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59614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89BACF-F3E7-4582-AEA5-1ED2FB496BE9}" type="datetimeFigureOut">
              <a:rPr lang="ru-RU" smtClean="0"/>
              <a:t>27.06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4A083D-3EF9-4A00-80AD-75E4CDFF9CA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7303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30.png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51.png"/><Relationship Id="rId7" Type="http://schemas.openxmlformats.org/officeDocument/2006/relationships/diagramColors" Target="../diagrams/colors1.xm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11" Type="http://schemas.openxmlformats.org/officeDocument/2006/relationships/image" Target="../media/image53.png"/><Relationship Id="rId5" Type="http://schemas.openxmlformats.org/officeDocument/2006/relationships/diagramLayout" Target="../diagrams/layout1.xml"/><Relationship Id="rId10" Type="http://schemas.openxmlformats.org/officeDocument/2006/relationships/image" Target="../media/image52.png"/><Relationship Id="rId4" Type="http://schemas.openxmlformats.org/officeDocument/2006/relationships/diagramData" Target="../diagrams/data1.xml"/><Relationship Id="rId9" Type="http://schemas.openxmlformats.org/officeDocument/2006/relationships/image" Target="../media/image48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59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jpeg"/><Relationship Id="rId4" Type="http://schemas.openxmlformats.org/officeDocument/2006/relationships/image" Target="../media/image72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9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13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12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11" Type="http://schemas.openxmlformats.org/officeDocument/2006/relationships/image" Target="../media/image11.jpeg"/><Relationship Id="rId5" Type="http://schemas.openxmlformats.org/officeDocument/2006/relationships/image" Target="../media/image5.jpeg"/><Relationship Id="rId15" Type="http://schemas.openxmlformats.org/officeDocument/2006/relationships/image" Target="../media/image15.jpeg"/><Relationship Id="rId10" Type="http://schemas.openxmlformats.org/officeDocument/2006/relationships/image" Target="../media/image10.jpeg"/><Relationship Id="rId4" Type="http://schemas.openxmlformats.org/officeDocument/2006/relationships/image" Target="../media/image4.jpeg"/><Relationship Id="rId9" Type="http://schemas.openxmlformats.org/officeDocument/2006/relationships/image" Target="../media/image9.jpeg"/><Relationship Id="rId1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21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image" Target="../media/image23.jpeg"/><Relationship Id="rId7" Type="http://schemas.openxmlformats.org/officeDocument/2006/relationships/image" Target="../media/image27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65460" y="970560"/>
            <a:ext cx="7772400" cy="2664295"/>
          </a:xfrm>
        </p:spPr>
        <p:txBody>
          <a:bodyPr>
            <a:noAutofit/>
          </a:bodyPr>
          <a:lstStyle/>
          <a:p>
            <a:pPr lvl="0"/>
            <a:r>
              <a:rPr lang="ru-RU" sz="3200" b="1" dirty="0" smtClean="0"/>
              <a:t/>
            </a:r>
            <a:br>
              <a:rPr lang="ru-RU" sz="3200" b="1" dirty="0" smtClean="0"/>
            </a:b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нтр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бора и анализа информации о космическом мусоре, Международная научная сеть получения оптических измерений по космическим объектам, развитие модели популяции космического мусора на высоких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битах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67544" y="3861048"/>
            <a:ext cx="8352928" cy="1656184"/>
          </a:xfrm>
        </p:spPr>
        <p:txBody>
          <a:bodyPr>
            <a:normAutofit fontScale="32500" lnSpcReduction="20000"/>
          </a:bodyPr>
          <a:lstStyle/>
          <a:p>
            <a:r>
              <a:rPr lang="ru-RU" sz="7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оровин</a:t>
            </a:r>
            <a:r>
              <a:rPr lang="ru-RU" sz="7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еннадий </a:t>
            </a:r>
            <a:r>
              <a:rPr lang="ru-RU" sz="7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стантинович</a:t>
            </a:r>
          </a:p>
          <a:p>
            <a:r>
              <a:rPr lang="ru-RU" sz="5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лавный </a:t>
            </a:r>
            <a:r>
              <a:rPr lang="ru-RU" sz="5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учный сотрудник, д.ф.-м.н. </a:t>
            </a:r>
            <a:endParaRPr lang="ru-RU" sz="5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5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7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</a:t>
            </a:r>
            <a:r>
              <a:rPr lang="ru-RU" sz="7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кладной математики им. </a:t>
            </a:r>
            <a:r>
              <a:rPr lang="ru-RU" sz="7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.В.Келдыша</a:t>
            </a:r>
            <a:r>
              <a:rPr lang="ru-RU" sz="7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Н</a:t>
            </a:r>
            <a:endParaRPr lang="ru-RU" sz="7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7"/>
          <p:cNvPicPr/>
          <p:nvPr/>
        </p:nvPicPr>
        <p:blipFill>
          <a:blip r:embed="rId2" cstate="print"/>
          <a:stretch/>
        </p:blipFill>
        <p:spPr>
          <a:xfrm>
            <a:off x="0" y="0"/>
            <a:ext cx="1330920" cy="970560"/>
          </a:xfrm>
          <a:prstGeom prst="rect">
            <a:avLst/>
          </a:prstGeom>
          <a:ln w="9360">
            <a:noFill/>
          </a:ln>
        </p:spPr>
      </p:pic>
      <p:pic>
        <p:nvPicPr>
          <p:cNvPr id="5" name="Рисунок 1"/>
          <p:cNvPicPr/>
          <p:nvPr/>
        </p:nvPicPr>
        <p:blipFill>
          <a:blip r:embed="rId3" cstate="print"/>
          <a:srcRect l="11533" t="16724" r="9958" b="25086"/>
          <a:stretch/>
        </p:blipFill>
        <p:spPr>
          <a:xfrm>
            <a:off x="7924320" y="0"/>
            <a:ext cx="1218960" cy="907920"/>
          </a:xfrm>
          <a:prstGeom prst="rect">
            <a:avLst/>
          </a:prstGeom>
          <a:ln w="9360">
            <a:noFill/>
          </a:ln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267744" y="5733256"/>
            <a:ext cx="4968552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РОССИЙСКАЯ АКАДЕМИЯ НАУК</a:t>
            </a:r>
            <a:endParaRPr kumimoji="0" lang="ru-RU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0" u="none" strike="noStrike" cap="none" normalizeH="0" baseline="0" dirty="0" smtClean="0">
                <a:ln>
                  <a:noFill/>
                </a:ln>
                <a:solidFill>
                  <a:srgbClr val="00008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СОВЕТ ПО КОСМОСУ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b="1" dirty="0" smtClean="0">
                <a:solidFill>
                  <a:srgbClr val="00008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27 июня 2018 г.</a:t>
            </a:r>
            <a:endParaRPr kumimoji="0" lang="ru-RU" sz="1600" b="1" i="0" u="none" strike="noStrike" cap="none" normalizeH="0" baseline="0" dirty="0" smtClean="0">
              <a:ln>
                <a:noFill/>
              </a:ln>
              <a:solidFill>
                <a:srgbClr val="000080"/>
              </a:solidFill>
              <a:effectLst/>
              <a:latin typeface="Arial" pitchFamily="34" charset="0"/>
              <a:ea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9316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9388" y="332656"/>
            <a:ext cx="8643937" cy="14287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нтр РАН по сбору, обработке и анализу информации о космическом мусоре и Сегмент АСПОС ОКП мониторинга опасных ситуаций в области ГСО, ВЭО и СВО </a:t>
            </a:r>
          </a:p>
          <a:p>
            <a:pPr algn="ctr"/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ИПМ им. М.В. Келдыша РАН  </a:t>
            </a:r>
          </a:p>
        </p:txBody>
      </p:sp>
      <p:pic>
        <p:nvPicPr>
          <p:cNvPr id="3" name="Picture 4" descr="pic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060848"/>
            <a:ext cx="5087937" cy="314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4"/>
          <p:cNvSpPr>
            <a:spLocks noChangeArrowheads="1"/>
          </p:cNvSpPr>
          <p:nvPr/>
        </p:nvSpPr>
        <p:spPr bwMode="auto">
          <a:xfrm>
            <a:off x="214313" y="5572125"/>
            <a:ext cx="85725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базе суперкомпьютера К-100 производительностью 100 терафлоп проводятся работы по созданию специального программного обеспечения для решения перспективных задач мониторинга ОКП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0728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11125" y="333375"/>
            <a:ext cx="8853488" cy="23034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/>
            <a:r>
              <a:rPr lang="ru-RU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за данных орбитальных параметров с оценкой точности</a:t>
            </a:r>
          </a:p>
          <a:p>
            <a:pPr algn="just" eaLnBrk="0" hangingPunct="0"/>
            <a:endParaRPr lang="ru-RU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hangingPunct="0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аза данных ИПМ им. </a:t>
            </a:r>
            <a:r>
              <a:rPr lang="ru-RU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.В.Келдыша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АН содержит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ный архив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гулярно обновляемых параметров движения КО с ковариационными матрицами ошибок. Ковариационные матрицы ошибок позволяют оценить степень неопределенности любого параметра, зависящего от орбитальных параметров КО:</a:t>
            </a:r>
          </a:p>
        </p:txBody>
      </p:sp>
      <p:pic>
        <p:nvPicPr>
          <p:cNvPr id="3" name="Picture 4" descr="pic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90"/>
          <a:stretch>
            <a:fillRect/>
          </a:stretch>
        </p:blipFill>
        <p:spPr bwMode="auto">
          <a:xfrm>
            <a:off x="1260058" y="2492896"/>
            <a:ext cx="6276975" cy="287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428625" y="5500688"/>
            <a:ext cx="7929563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 algn="just">
              <a:lnSpc>
                <a:spcPct val="90000"/>
              </a:lnSpc>
              <a:spcBef>
                <a:spcPct val="20000"/>
              </a:spcBef>
            </a:pP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ошибок является ключевой информацией при выявлении и анализе опасных сближений КА</a:t>
            </a:r>
          </a:p>
        </p:txBody>
      </p:sp>
    </p:spTree>
    <p:extLst>
      <p:ext uri="{BB962C8B-B14F-4D97-AF65-F5344CB8AC3E}">
        <p14:creationId xmlns:p14="http://schemas.microsoft.com/office/powerpoint/2010/main" val="54190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539552" y="188640"/>
            <a:ext cx="8121569" cy="864096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Отображение БД ЦСИТО</a:t>
            </a:r>
            <a:r>
              <a:rPr kumimoji="0" lang="ru-RU" sz="2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По с</a:t>
            </a:r>
            <a: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остоянию на 24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06.2016 12:13:19 UTC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0" t="6533" r="13830"/>
          <a:stretch>
            <a:fillRect/>
          </a:stretch>
        </p:blipFill>
        <p:spPr bwMode="auto">
          <a:xfrm>
            <a:off x="611560" y="1158048"/>
            <a:ext cx="8055714" cy="551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1300434" y="6272768"/>
            <a:ext cx="6594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7/32</a:t>
            </a:r>
            <a:endParaRPr lang="ru-RU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62248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8219256" cy="634082"/>
          </a:xfrm>
        </p:spPr>
        <p:txBody>
          <a:bodyPr>
            <a:normAutofit fontScale="90000"/>
          </a:bodyPr>
          <a:lstStyle/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частие в работах АСПОС ОКП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1124744"/>
            <a:ext cx="8784976" cy="5472608"/>
          </a:xfrm>
        </p:spPr>
        <p:txBody>
          <a:bodyPr>
            <a:normAutofit fontScale="70000" lnSpcReduction="20000"/>
          </a:bodyPr>
          <a:lstStyle/>
          <a:p>
            <a:pPr algn="just">
              <a:lnSpc>
                <a:spcPct val="90000"/>
              </a:lnSpc>
              <a:buFont typeface="Arial" charset="0"/>
              <a:buChar char="•"/>
            </a:pPr>
            <a:r>
              <a:rPr lang="ru-RU" b="1" dirty="0">
                <a:solidFill>
                  <a:schemeClr val="tx2"/>
                </a:solidFill>
                <a:latin typeface="Calibri" pitchFamily="34" charset="0"/>
              </a:rPr>
              <a:t>Решением </a:t>
            </a:r>
            <a:r>
              <a:rPr lang="ru-RU" b="1" dirty="0" err="1">
                <a:solidFill>
                  <a:schemeClr val="tx2"/>
                </a:solidFill>
                <a:latin typeface="Calibri" pitchFamily="34" charset="0"/>
              </a:rPr>
              <a:t>Роскосмоса</a:t>
            </a:r>
            <a:r>
              <a:rPr lang="ru-RU" dirty="0">
                <a:latin typeface="Calibri" pitchFamily="34" charset="0"/>
              </a:rPr>
              <a:t> (№АП-56 от </a:t>
            </a:r>
            <a:r>
              <a:rPr lang="ru-RU" u="sng" dirty="0">
                <a:latin typeface="Calibri" pitchFamily="34" charset="0"/>
              </a:rPr>
              <a:t>02.07.08</a:t>
            </a:r>
            <a:r>
              <a:rPr lang="ru-RU" dirty="0">
                <a:latin typeface="Calibri" pitchFamily="34" charset="0"/>
              </a:rPr>
              <a:t>) и </a:t>
            </a:r>
            <a:r>
              <a:rPr lang="ru-RU" b="1" dirty="0">
                <a:solidFill>
                  <a:schemeClr val="tx2"/>
                </a:solidFill>
                <a:latin typeface="Calibri" pitchFamily="34" charset="0"/>
              </a:rPr>
              <a:t>РАН</a:t>
            </a:r>
            <a:r>
              <a:rPr lang="ru-RU" dirty="0">
                <a:latin typeface="Calibri" pitchFamily="34" charset="0"/>
              </a:rPr>
              <a:t> (№69 от 17.10.08) об организации взаимодействия при решении задач АСПОС ОКП на ИПМ возложены обязанности по созданию Сегмента АСПОС ОКП мониторинга опасных ситуаций  в области ГСО, ВЭО и СВО и службы для его эксплуатации, включая координацию работы сети НСОИ АФН</a:t>
            </a:r>
          </a:p>
          <a:p>
            <a:pPr algn="just">
              <a:lnSpc>
                <a:spcPct val="90000"/>
              </a:lnSpc>
              <a:buFont typeface="Arial" charset="0"/>
              <a:buChar char="•"/>
            </a:pPr>
            <a:r>
              <a:rPr lang="ru-RU" b="1" dirty="0">
                <a:solidFill>
                  <a:schemeClr val="tx2"/>
                </a:solidFill>
                <a:latin typeface="Calibri" pitchFamily="34" charset="0"/>
              </a:rPr>
              <a:t>Распоряжением Президиума РАН</a:t>
            </a:r>
            <a:r>
              <a:rPr lang="ru-RU" dirty="0">
                <a:latin typeface="Calibri" pitchFamily="34" charset="0"/>
              </a:rPr>
              <a:t> № 10310-52 от </a:t>
            </a:r>
            <a:r>
              <a:rPr lang="ru-RU" u="sng" dirty="0">
                <a:latin typeface="Calibri" pitchFamily="34" charset="0"/>
              </a:rPr>
              <a:t>25.01.2012</a:t>
            </a:r>
            <a:r>
              <a:rPr lang="ru-RU" dirty="0">
                <a:latin typeface="Calibri" pitchFamily="34" charset="0"/>
              </a:rPr>
              <a:t> на ИПМ </a:t>
            </a:r>
            <a:r>
              <a:rPr lang="ru-RU" dirty="0" smtClean="0">
                <a:latin typeface="Calibri" pitchFamily="34" charset="0"/>
              </a:rPr>
              <a:t>возложены </a:t>
            </a:r>
            <a:r>
              <a:rPr lang="ru-RU" dirty="0">
                <a:latin typeface="Calibri" pitchFamily="34" charset="0"/>
              </a:rPr>
              <a:t>функции головной координирующей организации по реализации поручений Решения АСПОС ОКП и положения АСПОС ОКП в части, касающейся </a:t>
            </a:r>
            <a:r>
              <a:rPr lang="ru-RU" dirty="0" smtClean="0">
                <a:latin typeface="Calibri" pitchFamily="34" charset="0"/>
              </a:rPr>
              <a:t>РАН</a:t>
            </a:r>
          </a:p>
          <a:p>
            <a:pPr algn="just">
              <a:lnSpc>
                <a:spcPct val="90000"/>
              </a:lnSpc>
              <a:buFont typeface="Arial" charset="0"/>
              <a:buChar char="•"/>
            </a:pPr>
            <a:r>
              <a:rPr lang="ru-RU" dirty="0"/>
              <a:t>В ноябре 2012 г. актом межведомственных испытаний в ИПМ им. М.В. Келдыша был введен в опытную эксплуатацию Сегмент АСПОС </a:t>
            </a:r>
            <a:r>
              <a:rPr lang="ru-RU" dirty="0" smtClean="0"/>
              <a:t>ОКП для мониторинга </a:t>
            </a:r>
            <a:r>
              <a:rPr lang="ru-RU" dirty="0"/>
              <a:t>опасных ситуаций в области </a:t>
            </a:r>
            <a:r>
              <a:rPr lang="ru-RU" dirty="0" smtClean="0"/>
              <a:t>ГСО, ВЭО и СВО</a:t>
            </a:r>
          </a:p>
          <a:p>
            <a:pPr algn="just">
              <a:lnSpc>
                <a:spcPct val="90000"/>
              </a:lnSpc>
              <a:buFont typeface="Arial" charset="0"/>
              <a:buChar char="•"/>
            </a:pPr>
            <a:r>
              <a:rPr lang="ru-RU" dirty="0" smtClean="0"/>
              <a:t>Обоснована </a:t>
            </a:r>
            <a:r>
              <a:rPr lang="ru-RU" dirty="0"/>
              <a:t>необходимость производства с использованием задела проекта НСОИ АФН серии специализированных обсерваторий для мониторинга космического мусора в интересах улучшения прогнозов опасных ситуаций в рамках ОКР </a:t>
            </a:r>
            <a:r>
              <a:rPr lang="ru-RU" dirty="0" err="1"/>
              <a:t>Роскосмоса</a:t>
            </a:r>
            <a:r>
              <a:rPr lang="ru-RU" dirty="0"/>
              <a:t> АСПОС ОКП</a:t>
            </a:r>
          </a:p>
          <a:p>
            <a:pPr algn="just">
              <a:lnSpc>
                <a:spcPct val="90000"/>
              </a:lnSpc>
              <a:buFont typeface="Arial" charset="0"/>
              <a:buChar char="•"/>
            </a:pPr>
            <a:r>
              <a:rPr lang="ru-RU" dirty="0"/>
              <a:t>Создание подсистемы расширенных ГСО-обзоров (в интересах поддержания каталога высокоточных орбит и выдачи более достоверных прогнозов опасных </a:t>
            </a:r>
            <a:r>
              <a:rPr lang="ru-RU" dirty="0" smtClean="0"/>
              <a:t>сближений в составе 6-ти телескопов апертурой 18 – 19,2 см с полем зрения 7х7 градусов</a:t>
            </a:r>
            <a:endParaRPr lang="ru-RU" dirty="0" smtClean="0">
              <a:latin typeface="Calibri" pitchFamily="34" charset="0"/>
            </a:endParaRPr>
          </a:p>
          <a:p>
            <a:pPr algn="just">
              <a:lnSpc>
                <a:spcPct val="90000"/>
              </a:lnSpc>
              <a:buFont typeface="Arial" charset="0"/>
              <a:buChar char="•"/>
            </a:pPr>
            <a:endParaRPr lang="ru-RU" dirty="0">
              <a:latin typeface="Calibri" pitchFamily="34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40570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9511" y="188640"/>
            <a:ext cx="8840613" cy="73944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авнение планирования «обычных» и расширенных обзоров ГСО</a:t>
            </a:r>
            <a:endParaRPr lang="ru-RU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4" descr="C:\Documents and Settings\Admin\Рабочий стол\10045_20120427_obzo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0" y="3933055"/>
            <a:ext cx="6059287" cy="246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 descr="C:\Users\Игорь\Desktop\10078_20110522_obzo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1" y="1220026"/>
            <a:ext cx="6048672" cy="2625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6211814" y="1199410"/>
            <a:ext cx="2808311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расширенных обзорах 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лучаются более длинные измерительные дуги по всем КО, попавшим в обзор – с 30 минут до нескольких часов – за счет многократного перекрытия области ГСО.</a:t>
            </a: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то приводит к массовому повышению точности орбит ярких ГСО-объектов в базе данных ИПМ, что повышает достоверность прогнозов опасных сближений.</a:t>
            </a: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телескоп выдает до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тысяч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й,</a:t>
            </a: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500 – 700 объектов за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очь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7217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44624"/>
            <a:ext cx="8758808" cy="1224136"/>
          </a:xfrm>
        </p:spPr>
        <p:txBody>
          <a:bodyPr>
            <a:no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ографическое расположение и принадлежность обсерваторий – информационных источников сегмента АСПОС ОКП в ИПМ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7" name="Picture 3" descr="C:\Users\Игорь\Desktop\НСОИ АФН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44" y="1380188"/>
            <a:ext cx="9036496" cy="5462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27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Users\Игорь\Desktop\Снимок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60648"/>
            <a:ext cx="6048672" cy="3311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6156176" y="208346"/>
            <a:ext cx="280831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ост количества измерений по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одам,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аемых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ечественной системой мониторинга ОКП, и вклад различных информационных подсистем в 2017 г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2" name="Picture 4" descr="C:\Users\Игорь\Desktop\Относительный вклад 2017 (ИМ)_v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645024"/>
            <a:ext cx="6840760" cy="3216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902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01 блок-схема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7584" y="875446"/>
            <a:ext cx="3751879" cy="5817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 descr="C:\Users\User\AppData\Local\Microsoft\Windows\INetCache\Content.Word\02 блок-схема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69452" y="875446"/>
            <a:ext cx="2534400" cy="4739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03186" y="165344"/>
            <a:ext cx="8732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горитм </a:t>
            </a:r>
            <a:r>
              <a:rPr lang="ru-RU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ения </a:t>
            </a:r>
            <a:r>
              <a:rPr lang="ru-RU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и </a:t>
            </a:r>
            <a:r>
              <a:rPr lang="ru-RU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гноза опасных сближений</a:t>
            </a:r>
            <a:endParaRPr lang="ru-RU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 descr="01 блок-схема"/>
          <p:cNvPicPr/>
          <p:nvPr/>
        </p:nvPicPr>
        <p:blipFill rotWithShape="1">
          <a:blip r:embed="rId4" cstate="print"/>
          <a:srcRect l="43762" t="32305" r="44052" b="64284"/>
          <a:stretch/>
        </p:blipFill>
        <p:spPr bwMode="auto">
          <a:xfrm>
            <a:off x="5608052" y="1838325"/>
            <a:ext cx="457200" cy="169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3808682" y="5661248"/>
            <a:ext cx="522781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ение цикла расчетов для каждой пары сближающихся КО с вовлечением дополнительных  оптических измерений </a:t>
            </a:r>
            <a:endParaRPr lang="ru-RU" sz="2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2433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44624"/>
            <a:ext cx="8856984" cy="1143000"/>
          </a:xfrm>
        </p:spPr>
        <p:txBody>
          <a:bodyPr>
            <a:no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сегмента АСПОС ОКП по мониторингу опасных ситуаций на ГСО, ВЭО и СВО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1196752"/>
            <a:ext cx="8928992" cy="5472608"/>
          </a:xfrm>
        </p:spPr>
        <p:txBody>
          <a:bodyPr>
            <a:normAutofit fontScale="62500" lnSpcReduction="20000"/>
          </a:bodyPr>
          <a:lstStyle/>
          <a:p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жесуточное планирование </a:t>
            </a:r>
            <a:r>
              <a:rPr lang="ru-RU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блюдений </a:t>
            </a:r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лескопов, сбор, обработка и анализ получаемых измерений, уточнение орбит в базе данных и их прогнозирование </a:t>
            </a:r>
          </a:p>
          <a:p>
            <a:r>
              <a:rPr lang="ru-RU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варительное определение </a:t>
            </a:r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асных </a:t>
            </a:r>
            <a:r>
              <a:rPr lang="ru-RU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ближений </a:t>
            </a:r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щищаемых КА </a:t>
            </a:r>
            <a:r>
              <a:rPr lang="ru-RU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потенциально опасными </a:t>
            </a:r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</a:t>
            </a:r>
            <a:endParaRPr lang="ru-RU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ие заданий </a:t>
            </a:r>
            <a:r>
              <a:rPr lang="ru-RU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проведения </a:t>
            </a:r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блюдений пар </a:t>
            </a:r>
            <a:r>
              <a:rPr lang="ru-RU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ближающихся КО или на сбор фотометрии, </a:t>
            </a:r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торые включаются в планы </a:t>
            </a:r>
            <a:endParaRPr lang="ru-RU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жедневная выдача прогнозов </a:t>
            </a:r>
            <a:r>
              <a:rPr lang="ru-RU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асных </a:t>
            </a:r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ближений, выявленных маневров КА, получаемых измерений, уточненных </a:t>
            </a:r>
            <a:r>
              <a:rPr lang="ru-RU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 сутки </a:t>
            </a:r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бит КО и орбит </a:t>
            </a:r>
            <a:r>
              <a:rPr lang="ru-RU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вых </a:t>
            </a:r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</a:t>
            </a:r>
          </a:p>
          <a:p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ганизация наблюдений за КА </a:t>
            </a:r>
            <a:r>
              <a:rPr lang="ru-RU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этапах </a:t>
            </a:r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ведения на высокие орбиты с выдачей полученных измерений и фотометрии, </a:t>
            </a:r>
            <a:r>
              <a:rPr lang="ru-RU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ов анализа </a:t>
            </a:r>
          </a:p>
          <a:p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блюдения уводов </a:t>
            </a:r>
            <a:r>
              <a:rPr lang="ru-RU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работавших отечественных </a:t>
            </a:r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 на высоких орбитах, </a:t>
            </a:r>
            <a:r>
              <a:rPr lang="ru-RU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хних ступеней РН и РБ в зоны «захоронения» или на орбиты с ограниченным сроком </a:t>
            </a:r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уществования </a:t>
            </a:r>
          </a:p>
          <a:p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варительное </a:t>
            </a:r>
            <a:r>
              <a:rPr lang="ru-RU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фактов разрушений КО </a:t>
            </a:r>
            <a:r>
              <a:rPr lang="ru-RU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высоких орбитах и фактов увода КА на орбиты захоронения</a:t>
            </a:r>
            <a:endParaRPr lang="ru-RU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243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0" y="116632"/>
            <a:ext cx="9036496" cy="966518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ru-RU" sz="28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БД </a:t>
            </a:r>
            <a:r>
              <a:rPr lang="ru-RU" sz="2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Сегмента АСПОС ОКП </a:t>
            </a:r>
          </a:p>
          <a:p>
            <a:pPr algn="ctr">
              <a:defRPr/>
            </a:pPr>
            <a:r>
              <a:rPr lang="ru-RU" sz="2800" b="1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в ИПМ </a:t>
            </a:r>
            <a:r>
              <a:rPr lang="ru-RU" sz="28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им. М.В. Келдыша РАН</a:t>
            </a:r>
            <a:br>
              <a:rPr lang="ru-RU" sz="28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endParaRPr lang="ru-RU" sz="2800" b="1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 txBox="1">
            <a:spLocks/>
          </p:cNvSpPr>
          <p:nvPr/>
        </p:nvSpPr>
        <p:spPr>
          <a:xfrm>
            <a:off x="403448" y="1196752"/>
            <a:ext cx="8229600" cy="1224136"/>
          </a:xfrm>
          <a:prstGeom prst="rect">
            <a:avLst/>
          </a:prstGeom>
        </p:spPr>
        <p:txBody>
          <a:bodyPr>
            <a:normAutofit fontScale="85000" lnSpcReduction="20000"/>
          </a:bodyPr>
          <a:lstStyle/>
          <a:p>
            <a:pPr algn="ctr">
              <a:spcBef>
                <a:spcPct val="20000"/>
              </a:spcBef>
              <a:buFont typeface="Arial" charset="0"/>
              <a:buNone/>
              <a:defRPr/>
            </a:pPr>
            <a:r>
              <a:rPr lang="ru-RU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серверов </a:t>
            </a:r>
            <a:r>
              <a:rPr lang="ru-RU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48 ядер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</a:t>
            </a:r>
            <a:r>
              <a:rPr lang="ru-RU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FLOPS</a:t>
            </a:r>
            <a:endParaRPr lang="ru-RU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20000"/>
              </a:spcBef>
              <a:defRPr/>
            </a:pP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38 </a:t>
            </a:r>
            <a:r>
              <a:rPr lang="ru-RU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СО-объектов,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925</a:t>
            </a:r>
            <a:r>
              <a:rPr lang="ru-RU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ЭО-объектов и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61 СВО-объектов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а 01.01.2018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20000"/>
              </a:spcBef>
              <a:defRPr/>
            </a:pPr>
            <a:endParaRPr lang="ru-RU" sz="3000" dirty="0">
              <a:latin typeface="+mn-lt"/>
            </a:endParaRPr>
          </a:p>
          <a:p>
            <a:pPr algn="ctr">
              <a:spcBef>
                <a:spcPct val="20000"/>
              </a:spcBef>
              <a:buFont typeface="Arial" charset="0"/>
              <a:buNone/>
              <a:defRPr/>
            </a:pPr>
            <a:endParaRPr lang="ru-RU" sz="3200" dirty="0">
              <a:latin typeface="+mn-lt"/>
            </a:endParaRPr>
          </a:p>
        </p:txBody>
      </p:sp>
      <p:pic>
        <p:nvPicPr>
          <p:cNvPr id="4" name="Picture 2" descr="C:\Users\Игорь\Desktop\Терскол_2015\image00e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115" y="2429718"/>
            <a:ext cx="2879725" cy="431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 descr="C:\Users\Игорь\Desktop\Терскол_2015\image00e8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08771" y="2429718"/>
            <a:ext cx="2919413" cy="437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Игорь\Desktop\Doc2889.files\image00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278" y="2410495"/>
            <a:ext cx="2473194" cy="4390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1716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856984" cy="864096"/>
          </a:xfrm>
        </p:spPr>
        <p:txBody>
          <a:bodyPr>
            <a:noAutofit/>
          </a:bodyPr>
          <a:lstStyle/>
          <a:p>
            <a:r>
              <a:rPr lang="ru-RU" sz="2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много истории и почему </a:t>
            </a:r>
            <a:r>
              <a:rPr lang="ru-RU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ПМ занимается вопросами космического мусор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1107379"/>
            <a:ext cx="8928992" cy="5717232"/>
          </a:xfrm>
        </p:spPr>
        <p:txBody>
          <a:bodyPr>
            <a:noAutofit/>
          </a:bodyPr>
          <a:lstStyle/>
          <a:p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я объектов искусственного происхождения на околоземных орбитах проводятся в РАН с момента запуска Первого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З (уточнение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ов моделей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вижения, отработка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ов астрометрии и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тометрии и т.п.) 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лежение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 иностранными космическими объектами (КО) в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тересах ЦККП осуществлялось с помощью сети оптических астрономических средств, координируемых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стросоветом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сейчас ИНАСАН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Академии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ук </a:t>
            </a:r>
          </a:p>
          <a:p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1965 г. был создан Баллистический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нтр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БЦ)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ПМ им. М.В.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дыша для работ по </a:t>
            </a:r>
            <a:r>
              <a:rPr lang="ru-RU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ллистико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навигационному обеспечению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равления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етом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илотируемых и автоматических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смических аппаратов научного и народно-хозяйственного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значения</a:t>
            </a:r>
          </a:p>
          <a:p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ИПМ были разработаны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ы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работки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терпретации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аекторных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й по данным разнесенной сети радиотехнических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оптических измерительных средств. Созданы высокоточные методы определения и прогнозирования параметров движения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смических аппаратов (КА)</a:t>
            </a:r>
          </a:p>
          <a:p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1 г.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поряжением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зидиума РАН №10103-142 от 28.02.2001 г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ИПМ им М.В. Келдыша возложены обязанности по проведению работ по сбору, хранению, обработке и анализу информации по космическому мусору в специальном Центре, созданном на базе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Ц ИПМ 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175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421196" y="116632"/>
            <a:ext cx="8229600" cy="648072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тистика опасных сближений за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17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19094375"/>
              </p:ext>
            </p:extLst>
          </p:nvPr>
        </p:nvGraphicFramePr>
        <p:xfrm>
          <a:off x="1074440" y="2348816"/>
          <a:ext cx="7067127" cy="3785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2368"/>
                <a:gridCol w="1800200"/>
                <a:gridCol w="1954559"/>
              </a:tblGrid>
              <a:tr h="39592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Тип</a:t>
                      </a:r>
                      <a:r>
                        <a:rPr lang="ru-RU" sz="24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объектов</a:t>
                      </a:r>
                      <a:endParaRPr lang="ru-RU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&lt; 1 </a:t>
                      </a:r>
                      <a:r>
                        <a:rPr lang="ru-RU" sz="2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км</a:t>
                      </a:r>
                      <a:endParaRPr lang="ru-RU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&lt; 5 </a:t>
                      </a:r>
                      <a:r>
                        <a:rPr lang="ru-RU" sz="2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км</a:t>
                      </a:r>
                      <a:endParaRPr lang="ru-RU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473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ГСО</a:t>
                      </a:r>
                      <a:endParaRPr lang="ru-RU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</a:t>
                      </a:r>
                      <a:endParaRPr lang="ru-RU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9</a:t>
                      </a:r>
                      <a:endParaRPr lang="ru-RU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473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СВО</a:t>
                      </a:r>
                      <a:endParaRPr lang="ru-RU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Calibri"/>
                          <a:cs typeface="Times New Roman"/>
                        </a:rPr>
                        <a:t>25</a:t>
                      </a:r>
                      <a:endParaRPr lang="ru-RU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473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Слабые ГСО (</a:t>
                      </a:r>
                      <a:r>
                        <a:rPr lang="en-US" sz="2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&lt;</a:t>
                      </a:r>
                      <a:r>
                        <a:rPr lang="en-US" sz="24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16 </a:t>
                      </a:r>
                      <a:r>
                        <a:rPr lang="ru-RU" sz="2400" baseline="0" dirty="0" err="1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зв.в</a:t>
                      </a:r>
                      <a:r>
                        <a:rPr lang="ru-RU" sz="24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.)</a:t>
                      </a:r>
                      <a:endParaRPr lang="ru-RU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ru-RU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473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Слабые СВО (</a:t>
                      </a:r>
                      <a:r>
                        <a:rPr lang="en-US" sz="24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&lt;</a:t>
                      </a:r>
                      <a:r>
                        <a:rPr lang="en-US" sz="2400" baseline="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 16 </a:t>
                      </a:r>
                      <a:r>
                        <a:rPr lang="ru-RU" sz="2400" baseline="0" dirty="0" err="1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зв.в</a:t>
                      </a:r>
                      <a:r>
                        <a:rPr lang="ru-RU" sz="2400" baseline="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.)</a:t>
                      </a:r>
                      <a:endParaRPr lang="ru-RU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473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ГСО без </a:t>
                      </a:r>
                      <a:r>
                        <a:rPr lang="en-US" sz="2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TLE</a:t>
                      </a:r>
                      <a:endParaRPr lang="ru-RU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ru-RU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  <a:endParaRPr lang="ru-RU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473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СВО</a:t>
                      </a:r>
                      <a:r>
                        <a:rPr lang="ru-RU" sz="24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без </a:t>
                      </a:r>
                      <a:r>
                        <a:rPr lang="en-US" sz="24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TLE</a:t>
                      </a:r>
                      <a:endParaRPr lang="ru-RU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473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ГСО</a:t>
                      </a:r>
                      <a:r>
                        <a:rPr lang="ru-RU" sz="2400" baseline="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с ОПМ </a:t>
                      </a:r>
                      <a:r>
                        <a:rPr lang="en-US" sz="2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&gt; 1 </a:t>
                      </a:r>
                      <a:r>
                        <a:rPr lang="ru-RU" sz="2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м</a:t>
                      </a:r>
                      <a:r>
                        <a:rPr lang="en-US" sz="2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endParaRPr lang="ru-RU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Calibri"/>
                          <a:cs typeface="Times New Roman"/>
                        </a:rPr>
                        <a:t>1</a:t>
                      </a:r>
                      <a:endParaRPr lang="ru-RU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473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СВО с ОПМ </a:t>
                      </a:r>
                      <a:r>
                        <a:rPr lang="en-US" sz="24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&gt; 1 </a:t>
                      </a:r>
                      <a:r>
                        <a:rPr lang="ru-RU" sz="24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м</a:t>
                      </a:r>
                      <a:r>
                        <a:rPr lang="en-US" sz="24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2</a:t>
                      </a:r>
                      <a:endParaRPr lang="ru-RU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ru-RU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179512" y="692696"/>
            <a:ext cx="885698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рамках ОКР АСПОС ОКП Сегмент в ИПМ им. М.В. Келдыша РАН проводит ежедневный анализ опасных сближений для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 ГСО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объекта и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 СВО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объектов с выдачей результатов в ЦУП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НИИмаш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чиная с 2017 г.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гноз выполняется и для сближений объектов на ГСО и СВО с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ЭО-объектами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6335552"/>
            <a:ext cx="86409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ую опасность для КА представляют яркие КО: 57 из 59 !! </a:t>
            </a:r>
            <a:endParaRPr lang="ru-RU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674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Блок-схема: процесс 19"/>
          <p:cNvSpPr/>
          <p:nvPr/>
        </p:nvSpPr>
        <p:spPr>
          <a:xfrm>
            <a:off x="155841" y="3490459"/>
            <a:ext cx="8885288" cy="3342814"/>
          </a:xfrm>
          <a:prstGeom prst="flowChartProcess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7000"/>
              </a:lnSpc>
              <a:spcAft>
                <a:spcPts val="0"/>
              </a:spcAft>
            </a:pPr>
            <a:endParaRPr lang="ru-RU" sz="2000" b="1" dirty="0">
              <a:solidFill>
                <a:srgbClr val="66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636493" y="1410916"/>
            <a:ext cx="65555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 МОДЕРНИЗИРОВАННОГО СЕГМЕНТА</a:t>
            </a:r>
          </a:p>
        </p:txBody>
      </p:sp>
      <p:cxnSp>
        <p:nvCxnSpPr>
          <p:cNvPr id="6" name="Прямая со стрелкой 5"/>
          <p:cNvCxnSpPr/>
          <p:nvPr/>
        </p:nvCxnSpPr>
        <p:spPr>
          <a:xfrm flipH="1">
            <a:off x="791580" y="4810370"/>
            <a:ext cx="720080" cy="2880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Блок-схема: процесс 6"/>
          <p:cNvSpPr/>
          <p:nvPr/>
        </p:nvSpPr>
        <p:spPr>
          <a:xfrm>
            <a:off x="303865" y="3965746"/>
            <a:ext cx="1540343" cy="280831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граммный комплекс автоматизированного формирования типовых заданий на проведение обзоров области ГСО, ВЭО и СВО</a:t>
            </a:r>
            <a:endParaRPr lang="ru-RU" sz="1400" dirty="0"/>
          </a:p>
        </p:txBody>
      </p:sp>
      <p:sp>
        <p:nvSpPr>
          <p:cNvPr id="10" name="Блок-схема: процесс 9"/>
          <p:cNvSpPr/>
          <p:nvPr/>
        </p:nvSpPr>
        <p:spPr>
          <a:xfrm>
            <a:off x="430414" y="2300925"/>
            <a:ext cx="3853553" cy="1062710"/>
          </a:xfrm>
          <a:prstGeom prst="flowChartProcess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b="1" dirty="0">
                <a:solidFill>
                  <a:srgbClr val="6600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Аппаратно-программный комплекс ведения базы данных</a:t>
            </a:r>
            <a:endParaRPr lang="ru-RU" sz="2000" dirty="0">
              <a:solidFill>
                <a:srgbClr val="660066"/>
              </a:solidFill>
            </a:endParaRPr>
          </a:p>
        </p:txBody>
      </p:sp>
      <p:sp>
        <p:nvSpPr>
          <p:cNvPr id="19" name="Блок-схема: процесс 18"/>
          <p:cNvSpPr/>
          <p:nvPr/>
        </p:nvSpPr>
        <p:spPr>
          <a:xfrm>
            <a:off x="4522106" y="2303905"/>
            <a:ext cx="4140658" cy="1059730"/>
          </a:xfrm>
          <a:prstGeom prst="flowChartProcess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b="1" dirty="0">
                <a:solidFill>
                  <a:srgbClr val="6600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Автоматизированный аппаратно-программный комплекс информационного обмена</a:t>
            </a:r>
          </a:p>
        </p:txBody>
      </p:sp>
      <p:sp>
        <p:nvSpPr>
          <p:cNvPr id="25" name="Блок-схема: процесс 24"/>
          <p:cNvSpPr/>
          <p:nvPr/>
        </p:nvSpPr>
        <p:spPr>
          <a:xfrm>
            <a:off x="2084222" y="3965746"/>
            <a:ext cx="1540343" cy="280831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граммный комплекс</a:t>
            </a:r>
          </a:p>
          <a:p>
            <a:pPr algn="ctr"/>
            <a:r>
              <a:rPr lang="ru-RU" sz="1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втоматизированного планирования наблюдений КО</a:t>
            </a:r>
            <a:endParaRPr lang="ru-RU" sz="1400" dirty="0"/>
          </a:p>
        </p:txBody>
      </p:sp>
      <p:sp>
        <p:nvSpPr>
          <p:cNvPr id="26" name="Блок-схема: процесс 25"/>
          <p:cNvSpPr/>
          <p:nvPr/>
        </p:nvSpPr>
        <p:spPr>
          <a:xfrm>
            <a:off x="3927267" y="3958555"/>
            <a:ext cx="1540343" cy="280831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граммный комплекс ведения архива первичной информации (ПЗС-кадров)</a:t>
            </a:r>
            <a:endParaRPr lang="ru-RU" sz="1400" dirty="0"/>
          </a:p>
        </p:txBody>
      </p:sp>
      <p:sp>
        <p:nvSpPr>
          <p:cNvPr id="27" name="Блок-схема: процесс 26"/>
          <p:cNvSpPr/>
          <p:nvPr/>
        </p:nvSpPr>
        <p:spPr>
          <a:xfrm>
            <a:off x="5671932" y="3958555"/>
            <a:ext cx="1540343" cy="280831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Aft>
                <a:spcPts val="0"/>
              </a:spcAft>
            </a:pPr>
            <a:r>
              <a:rPr lang="ru-RU" sz="1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граммный комплекс выявления и сопровождения потенциально опасных КО и событий в области ответственности сегмента</a:t>
            </a:r>
          </a:p>
        </p:txBody>
      </p:sp>
      <p:sp>
        <p:nvSpPr>
          <p:cNvPr id="28" name="Блок-схема: процесс 27"/>
          <p:cNvSpPr/>
          <p:nvPr/>
        </p:nvSpPr>
        <p:spPr>
          <a:xfrm>
            <a:off x="7359186" y="3965746"/>
            <a:ext cx="1540343" cy="280831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Aft>
                <a:spcPts val="0"/>
              </a:spcAft>
            </a:pPr>
            <a:r>
              <a:rPr lang="ru-RU" sz="1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Программный комплекс расчета вероятности прогнозируемых опасных событий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18656" y="3487726"/>
            <a:ext cx="64161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solidFill>
                  <a:srgbClr val="6600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пециальное программное обеспечение</a:t>
            </a:r>
          </a:p>
          <a:p>
            <a:pPr algn="ctr"/>
            <a:endParaRPr lang="ru-RU" dirty="0"/>
          </a:p>
        </p:txBody>
      </p:sp>
      <p:cxnSp>
        <p:nvCxnSpPr>
          <p:cNvPr id="30" name="Скругленная соединительная линия 29"/>
          <p:cNvCxnSpPr>
            <a:stCxn id="10" idx="1"/>
          </p:cNvCxnSpPr>
          <p:nvPr/>
        </p:nvCxnSpPr>
        <p:spPr>
          <a:xfrm rot="10800000" flipV="1">
            <a:off x="222932" y="2832280"/>
            <a:ext cx="207482" cy="682906"/>
          </a:xfrm>
          <a:prstGeom prst="curvedConnector2">
            <a:avLst/>
          </a:prstGeom>
          <a:ln w="57150">
            <a:solidFill>
              <a:schemeClr val="accent5">
                <a:lumMod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Скругленная соединительная линия 127"/>
          <p:cNvCxnSpPr>
            <a:stCxn id="10" idx="0"/>
            <a:endCxn id="19" idx="0"/>
          </p:cNvCxnSpPr>
          <p:nvPr/>
        </p:nvCxnSpPr>
        <p:spPr>
          <a:xfrm rot="16200000" flipH="1">
            <a:off x="4473323" y="184793"/>
            <a:ext cx="2980" cy="4235244"/>
          </a:xfrm>
          <a:prstGeom prst="curvedConnector3">
            <a:avLst>
              <a:gd name="adj1" fmla="val -7671141"/>
            </a:avLst>
          </a:prstGeom>
          <a:ln w="57150">
            <a:solidFill>
              <a:schemeClr val="accent5">
                <a:lumMod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Скругленная соединительная линия 129"/>
          <p:cNvCxnSpPr>
            <a:stCxn id="19" idx="3"/>
          </p:cNvCxnSpPr>
          <p:nvPr/>
        </p:nvCxnSpPr>
        <p:spPr>
          <a:xfrm>
            <a:off x="8662764" y="2833770"/>
            <a:ext cx="222728" cy="681416"/>
          </a:xfrm>
          <a:prstGeom prst="curvedConnector2">
            <a:avLst/>
          </a:prstGeom>
          <a:ln w="57150">
            <a:solidFill>
              <a:schemeClr val="accent5">
                <a:lumMod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Прямоугольник 39"/>
          <p:cNvSpPr/>
          <p:nvPr/>
        </p:nvSpPr>
        <p:spPr>
          <a:xfrm>
            <a:off x="430414" y="118781"/>
            <a:ext cx="78679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ерспективы развития сегмента МОС ГСО, ВЭО, СВО третьей очереди АСПОС ОКП на базе </a:t>
            </a:r>
            <a:endParaRPr lang="ru-RU" sz="2400" b="1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ПМ </a:t>
            </a:r>
            <a:r>
              <a:rPr lang="ru-RU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м. М.В. Келдыша РАН</a:t>
            </a:r>
          </a:p>
        </p:txBody>
      </p:sp>
    </p:spTree>
    <p:extLst>
      <p:ext uri="{BB962C8B-B14F-4D97-AF65-F5344CB8AC3E}">
        <p14:creationId xmlns:p14="http://schemas.microsoft.com/office/powerpoint/2010/main" val="245906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88" y="1894311"/>
            <a:ext cx="4539033" cy="243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35521" y="4807075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бщий вид схемы связи модернизированного специализированного сегмента МОС ГСО ВЭО СВО третьей очереди АСПОС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КП (</a:t>
            </a:r>
            <a:r>
              <a:rPr lang="ru-RU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иусская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пл.)</a:t>
            </a:r>
            <a:endParaRPr lang="ru-RU" dirty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28" y="2616025"/>
            <a:ext cx="4269052" cy="2757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4674554" y="5373216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бщий вид схемы связи модернизированного специализированного сегмента МОС ГСО ВЭО СВО третьей очереди АСПОС ОКП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Профсоюзная ул.)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467544" y="145353"/>
            <a:ext cx="83529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Программно-технические решения и архитектура построения модернизированного сегмента МОС ГСО, ВЭО, СВО на базе ИПМ им. М.В. Келдыша РАН</a:t>
            </a:r>
          </a:p>
        </p:txBody>
      </p:sp>
    </p:spTree>
    <p:extLst>
      <p:ext uri="{BB962C8B-B14F-4D97-AF65-F5344CB8AC3E}">
        <p14:creationId xmlns:p14="http://schemas.microsoft.com/office/powerpoint/2010/main" val="23627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687276" y="680258"/>
            <a:ext cx="7867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107504" y="188640"/>
            <a:ext cx="882047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/>
              <a:t>Ведение архива первичной информации (ПЗС-кадров), полученной от привлекаемых средств НСОИ АФН, с обеспечением возможности хранения всей первичной информации за период до 10 лет, быстрого поиска в архиве, повторной обработки кадров, установления соответствия между ПЗС-кадрами и полученными измерениями, обеспечения удаленного доступа к архиву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" name="Рисунок 14" descr="Изображение выглядит как карта&#10;&#10;Описание создано с высокой степенью достоверности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613" y="1994282"/>
            <a:ext cx="7670253" cy="4137660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5175608" y="6275590"/>
            <a:ext cx="33795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хема структурная АПК СХД 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49887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2973" y="879794"/>
            <a:ext cx="2922227" cy="292222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9995" y="1219200"/>
            <a:ext cx="2182749" cy="21827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7504" y="620688"/>
                <a:ext cx="4537123" cy="4089517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cap="sq">
                <a:solidFill>
                  <a:schemeClr val="tx1">
                    <a:alpha val="99000"/>
                  </a:schemeClr>
                </a:solidFill>
                <a:round/>
              </a:ln>
              <a:effectLst>
                <a:reflection endPos="0" dir="5400000" sy="-100000" algn="bl" rotWithShape="0"/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ru-RU" sz="1700" b="1" dirty="0" smtClean="0">
                    <a:latin typeface="+mj-lt"/>
                  </a:rPr>
                  <a:t>Статистическое описание</a:t>
                </a:r>
                <a:r>
                  <a:rPr lang="en-US" sz="1700" b="1" dirty="0" smtClean="0">
                    <a:latin typeface="+mj-lt"/>
                  </a:rPr>
                  <a:t> </a:t>
                </a:r>
                <a:r>
                  <a:rPr lang="ru-RU" sz="1700" b="1" dirty="0" smtClean="0">
                    <a:latin typeface="+mj-lt"/>
                  </a:rPr>
                  <a:t>фрагментов</a:t>
                </a:r>
                <a:endParaRPr lang="ru-RU" sz="1700" b="1" dirty="0">
                  <a:latin typeface="+mj-lt"/>
                </a:endParaRPr>
              </a:p>
              <a:p>
                <a:r>
                  <a:rPr lang="ru-RU" sz="1700" dirty="0" smtClean="0">
                    <a:latin typeface="+mj-lt"/>
                  </a:rPr>
                  <a:t>Распределение значимых фазовых параметров в виде смеси нормальных распределений</a:t>
                </a:r>
                <a:endParaRPr lang="en-US" sz="1700" b="0" dirty="0" smtClean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1600" b="0" i="1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1600" b="0" i="1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</a:rPr>
                        <m:t>)→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→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ru-RU" sz="1600" dirty="0" smtClean="0">
                  <a:latin typeface="+mj-lt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1700" dirty="0" smtClean="0">
                    <a:latin typeface="+mj-lt"/>
                  </a:rPr>
                  <a:t>При описании распределения сохраняется информация о долготном распределении объектов (существенно для КО на высоких орбитах)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1700" dirty="0" smtClean="0">
                    <a:latin typeface="+mj-lt"/>
                  </a:rPr>
                  <a:t>Емкое описание локализации объектов в фазовом пространстве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sz="1700" dirty="0" smtClean="0">
                    <a:latin typeface="+mj-lt"/>
                  </a:rPr>
                  <a:t>Универсальный инструмент для аппроксимации сложных распределений орбитальных параметров КО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620688"/>
                <a:ext cx="4537123" cy="4089517"/>
              </a:xfrm>
              <a:prstGeom prst="rect">
                <a:avLst/>
              </a:prstGeom>
              <a:blipFill rotWithShape="1">
                <a:blip r:embed="rId4"/>
                <a:stretch>
                  <a:fillRect t="-148"/>
                </a:stretch>
              </a:blipFill>
              <a:ln cap="sq">
                <a:solidFill>
                  <a:schemeClr val="tx1">
                    <a:alpha val="99000"/>
                  </a:schemeClr>
                </a:solidFill>
                <a:round/>
              </a:ln>
              <a:effectLst>
                <a:reflection endPos="0" dir="5400000" sy="-100000" algn="bl" rotWithShape="0"/>
              </a:effec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Заголовок 3"/>
          <p:cNvSpPr txBox="1">
            <a:spLocks/>
          </p:cNvSpPr>
          <p:nvPr/>
        </p:nvSpPr>
        <p:spPr>
          <a:xfrm>
            <a:off x="343353" y="116632"/>
            <a:ext cx="8576310" cy="50405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популяции КМ (совместно с </a:t>
            </a:r>
            <a:r>
              <a:rPr lang="ru-RU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НИИМаш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31508" y="758287"/>
            <a:ext cx="45124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500" dirty="0" smtClean="0"/>
              <a:t>Эволюция нормалей к плоскостям орбит КО в окрестности защищаемой области ГСО (2005 – 2023)</a:t>
            </a:r>
            <a:endParaRPr lang="ru-RU" sz="15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1097" y="3664397"/>
            <a:ext cx="3850672" cy="304386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671060"/>
            <a:ext cx="4998720" cy="2186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986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89902" y="2289301"/>
            <a:ext cx="2532570" cy="52322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400" dirty="0" smtClean="0">
                <a:latin typeface="+mj-lt"/>
              </a:rPr>
              <a:t>ЦЛ: </a:t>
            </a:r>
            <a:r>
              <a:rPr lang="ru-RU" sz="1400" dirty="0" err="1" smtClean="0">
                <a:latin typeface="+mj-lt"/>
              </a:rPr>
              <a:t>конц</a:t>
            </a:r>
            <a:r>
              <a:rPr lang="ru-RU" sz="1400" dirty="0" smtClean="0">
                <a:latin typeface="+mj-lt"/>
              </a:rPr>
              <a:t>.</a:t>
            </a:r>
            <a:r>
              <a:rPr lang="en-US" sz="1400" dirty="0" smtClean="0">
                <a:latin typeface="+mj-lt"/>
              </a:rPr>
              <a:t>,</a:t>
            </a:r>
            <a:r>
              <a:rPr lang="ru-RU" sz="1400" dirty="0" smtClean="0">
                <a:latin typeface="+mj-lt"/>
              </a:rPr>
              <a:t> ВЭО </a:t>
            </a:r>
          </a:p>
          <a:p>
            <a:pPr algn="ctr"/>
            <a:r>
              <a:rPr lang="ru-RU" sz="1400" dirty="0" smtClean="0">
                <a:latin typeface="+mj-lt"/>
              </a:rPr>
              <a:t>(ГПО+…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336" y="856046"/>
            <a:ext cx="5511566" cy="140038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cap="sq">
            <a:solidFill>
              <a:schemeClr val="tx1">
                <a:alpha val="99000"/>
              </a:schemeClr>
            </a:solidFill>
            <a:round/>
          </a:ln>
          <a:effectLst>
            <a:reflection endPos="0" dir="5400000" sy="-100000" algn="bl" rotWithShape="0"/>
          </a:effectLst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700" dirty="0" smtClean="0">
                <a:latin typeface="+mj-lt"/>
              </a:rPr>
              <a:t>Концентрация, распределение скоростей, потоки в рамках модели рассчитываются независимо для каждого центра локализации (ЦЛ, компоненты смеси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700" dirty="0" smtClean="0">
                <a:latin typeface="+mj-lt"/>
              </a:rPr>
              <a:t>Каждый центр локализации может описывать существенно различные скопления КО:</a:t>
            </a:r>
          </a:p>
        </p:txBody>
      </p:sp>
      <p:sp>
        <p:nvSpPr>
          <p:cNvPr id="4" name="Заголовок 3"/>
          <p:cNvSpPr txBox="1">
            <a:spLocks/>
          </p:cNvSpPr>
          <p:nvPr/>
        </p:nvSpPr>
        <p:spPr>
          <a:xfrm>
            <a:off x="343353" y="102678"/>
            <a:ext cx="8576310" cy="590018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популяции КМ (совместно с </a:t>
            </a:r>
            <a:r>
              <a:rPr lang="ru-RU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НИИМаш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90" r="6176"/>
          <a:stretch/>
        </p:blipFill>
        <p:spPr>
          <a:xfrm>
            <a:off x="125238" y="2954760"/>
            <a:ext cx="2550849" cy="232560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3353" y="2289301"/>
            <a:ext cx="2320100" cy="52322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1400" dirty="0" smtClean="0">
                <a:latin typeface="+mj-lt"/>
              </a:rPr>
              <a:t>ЦЛ: </a:t>
            </a:r>
            <a:r>
              <a:rPr lang="ru-RU" sz="1400" dirty="0" err="1" smtClean="0">
                <a:latin typeface="+mj-lt"/>
              </a:rPr>
              <a:t>конц</a:t>
            </a:r>
            <a:r>
              <a:rPr lang="ru-RU" sz="1400" dirty="0" smtClean="0">
                <a:latin typeface="+mj-lt"/>
              </a:rPr>
              <a:t>., низкие орбиты, (ССО)</a:t>
            </a:r>
            <a:endParaRPr lang="ru-RU" sz="1400" dirty="0">
              <a:latin typeface="+mj-lt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28" t="278" r="-1" b="-278"/>
          <a:stretch/>
        </p:blipFill>
        <p:spPr>
          <a:xfrm>
            <a:off x="2701255" y="2967615"/>
            <a:ext cx="2881804" cy="2312749"/>
          </a:xfrm>
          <a:prstGeom prst="rect">
            <a:avLst/>
          </a:prstGeom>
        </p:spPr>
      </p:pic>
      <p:graphicFrame>
        <p:nvGraphicFramePr>
          <p:cNvPr id="8" name="Схема 7"/>
          <p:cNvGraphicFramePr/>
          <p:nvPr>
            <p:extLst>
              <p:ext uri="{D42A27DB-BD31-4B8C-83A1-F6EECF244321}">
                <p14:modId xmlns:p14="http://schemas.microsoft.com/office/powerpoint/2010/main" val="4098884314"/>
              </p:ext>
            </p:extLst>
          </p:nvPr>
        </p:nvGraphicFramePr>
        <p:xfrm>
          <a:off x="4009236" y="5498578"/>
          <a:ext cx="1573823" cy="11695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" y="5121073"/>
                <a:ext cx="3976382" cy="1754326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cap="sq">
                <a:solidFill>
                  <a:schemeClr val="tx1">
                    <a:alpha val="99000"/>
                  </a:schemeClr>
                </a:solidFill>
                <a:round/>
              </a:ln>
              <a:effectLst>
                <a:reflection endPos="0" dir="5400000" sy="-100000" algn="bl" rotWithShape="0"/>
              </a:effectLst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dirty="0" smtClean="0">
                    <a:latin typeface="+mj-lt"/>
                  </a:rPr>
                  <a:t>Совокупность вкладов всех ЦЛ описывает популяцию в целом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ru-RU" dirty="0" smtClean="0">
                    <a:latin typeface="+mj-lt"/>
                  </a:rPr>
                  <a:t>Распределение в области высоких орбит зависит от широты и долготы (следствие отсутствие осреднения по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b="0" i="0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 smtClean="0">
                    <a:latin typeface="+mj-lt"/>
                  </a:rPr>
                  <a:t>)</a:t>
                </a:r>
                <a:endParaRPr lang="ru-RU" dirty="0" smtClean="0">
                  <a:latin typeface="+mj-lt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121073"/>
                <a:ext cx="3976382" cy="1754326"/>
              </a:xfrm>
              <a:prstGeom prst="rect">
                <a:avLst/>
              </a:prstGeom>
              <a:blipFill rotWithShape="1">
                <a:blip r:embed="rId9"/>
                <a:stretch>
                  <a:fillRect t="-685"/>
                </a:stretch>
              </a:blipFill>
              <a:ln cap="sq">
                <a:solidFill>
                  <a:schemeClr val="tx1">
                    <a:alpha val="99000"/>
                  </a:schemeClr>
                </a:solidFill>
                <a:round/>
              </a:ln>
              <a:effectLst>
                <a:reflection endPos="0" dir="5400000" sy="-100000" algn="bl" rotWithShape="0"/>
              </a:effec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3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023"/>
          <a:stretch/>
        </p:blipFill>
        <p:spPr>
          <a:xfrm>
            <a:off x="5608226" y="872824"/>
            <a:ext cx="3539018" cy="2992588"/>
          </a:xfrm>
          <a:prstGeom prst="rect">
            <a:avLst/>
          </a:prstGeom>
        </p:spPr>
      </p:pic>
      <p:pic>
        <p:nvPicPr>
          <p:cNvPr id="11" name="Picture 4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871"/>
          <a:stretch/>
        </p:blipFill>
        <p:spPr>
          <a:xfrm>
            <a:off x="5611471" y="3865412"/>
            <a:ext cx="3532529" cy="299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2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784976" cy="1066130"/>
          </a:xfrm>
        </p:spPr>
        <p:txBody>
          <a:bodyPr>
            <a:noAutofit/>
          </a:bodyPr>
          <a:lstStyle/>
          <a:p>
            <a:r>
              <a:rPr lang="ru-RU" sz="3800" dirty="0" smtClean="0"/>
              <a:t/>
            </a:r>
            <a:br>
              <a:rPr lang="ru-RU" sz="3800" dirty="0" smtClean="0"/>
            </a:b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правления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вития наблюдательных средств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тической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ти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ПМ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1458895"/>
            <a:ext cx="8928992" cy="5400600"/>
          </a:xfrm>
        </p:spPr>
        <p:txBody>
          <a:bodyPr>
            <a:normAutofit fontScale="47500" lnSpcReduction="20000"/>
          </a:bodyPr>
          <a:lstStyle/>
          <a:p>
            <a:pPr algn="just"/>
            <a:r>
              <a:rPr lang="ru-RU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здание подсистемы высокоточных </a:t>
            </a:r>
            <a:r>
              <a:rPr lang="ru-RU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 1”) </a:t>
            </a:r>
            <a:r>
              <a:rPr lang="ru-RU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й </a:t>
            </a:r>
            <a:r>
              <a:rPr lang="ru-RU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наблюдения пар сближающихся КО </a:t>
            </a:r>
            <a:r>
              <a:rPr lang="ru-RU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с целью уточнения их орбит в интересах повышения достоверности прогнозов сближений), поскольку большинство используемых телескопов с большими полями зрения, т.е. с низким угловым разрешением</a:t>
            </a:r>
          </a:p>
          <a:p>
            <a:pPr algn="just"/>
            <a:r>
              <a:rPr lang="ru-RU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пробация новых ПЗС-камер с быстрым считыванием (</a:t>
            </a:r>
            <a:r>
              <a:rPr lang="ru-RU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работка методов обнаружения низкоорбитальных </a:t>
            </a:r>
            <a:r>
              <a:rPr lang="ru-RU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) и аппаратной привязкой времени (для повышения точности привязки времени)</a:t>
            </a:r>
          </a:p>
          <a:p>
            <a:pPr algn="just"/>
            <a:r>
              <a:rPr lang="ru-RU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еход на новый программный комплекс 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DS </a:t>
            </a:r>
            <a:r>
              <a:rPr lang="ru-RU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управления телескопами </a:t>
            </a:r>
            <a:r>
              <a:rPr lang="ru-RU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возможность </a:t>
            </a:r>
            <a:r>
              <a:rPr lang="ru-RU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блюдения слабых КО на телескопах малой апертуры </a:t>
            </a:r>
            <a:r>
              <a:rPr lang="ru-RU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 счет больших экспозиций, наблюдения низкоорбитальных КО, автоматический подхват новых КО по </a:t>
            </a:r>
            <a:r>
              <a:rPr lang="ru-RU" sz="4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лертам</a:t>
            </a:r>
            <a:r>
              <a:rPr lang="ru-RU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ru-RU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нового комплекса </a:t>
            </a:r>
            <a:r>
              <a:rPr lang="ru-RU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ффективного планирования </a:t>
            </a:r>
            <a:r>
              <a:rPr lang="ru-RU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зорных наблюдений </a:t>
            </a:r>
            <a:r>
              <a:rPr lang="ru-RU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 на </a:t>
            </a:r>
            <a:r>
              <a:rPr lang="ru-RU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ЭО</a:t>
            </a:r>
          </a:p>
          <a:p>
            <a:pPr algn="just"/>
            <a:r>
              <a:rPr lang="ru-RU" sz="4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ориентирование части телескопов апертурой 35см – 80см на астрономические наблюдения астероидов и гамма-всплесков (из-за значительного уменьшения доли ИПМ от финансирования, выделяемого на наблюдения космического мусора)</a:t>
            </a:r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7442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467544" y="116632"/>
            <a:ext cx="8568952" cy="99412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овая подсистема для высокоточных измерений по парам сближающихся КО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 txBox="1">
            <a:spLocks/>
          </p:cNvSpPr>
          <p:nvPr/>
        </p:nvSpPr>
        <p:spPr>
          <a:xfrm>
            <a:off x="143000" y="1340768"/>
            <a:ext cx="9001000" cy="1215835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25 см ТАЛ-250К с полем зрения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’x58’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в </a:t>
            </a:r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сале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Мексика), </a:t>
            </a:r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рихе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Боливия),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ирасполе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Молдавия),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яки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угуеве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Украина),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рнауле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ульте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(Алтай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C:\Users\Игорь\Desktop\Виза_яп\IMG-20180320-WA0000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65" r="28057" b="9240"/>
          <a:stretch/>
        </p:blipFill>
        <p:spPr bwMode="auto">
          <a:xfrm>
            <a:off x="467544" y="2642940"/>
            <a:ext cx="2952327" cy="2018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Игорь\Desktop\image002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25"/>
          <a:stretch/>
        </p:blipFill>
        <p:spPr bwMode="auto">
          <a:xfrm>
            <a:off x="35495" y="4869160"/>
            <a:ext cx="3957181" cy="1944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C:\Users\Игорь\Desktop\TAL_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642940"/>
            <a:ext cx="2808312" cy="2106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C:\Users\Игорь\Desktop\2018-02-27 18-14-38_151978986848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659" t="1267" r="3659" b="21495"/>
          <a:stretch/>
        </p:blipFill>
        <p:spPr bwMode="auto">
          <a:xfrm>
            <a:off x="4067944" y="4941167"/>
            <a:ext cx="1817141" cy="1872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:\Users\Admin\Desktop\IMG-20151201-WA0001.jpg">
            <a:extLst>
              <a:ext uri="{FF2B5EF4-FFF2-40B4-BE49-F238E27FC236}">
                <a16:creationId xmlns:a16="http://schemas.microsoft.com/office/drawing/2014/main" xmlns="" id="{B6F936DA-D1A6-4508-8608-3C9F6C5A92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b="8421"/>
          <a:stretch>
            <a:fillRect/>
          </a:stretch>
        </p:blipFill>
        <p:spPr bwMode="auto">
          <a:xfrm>
            <a:off x="3635896" y="2556603"/>
            <a:ext cx="1794840" cy="2191595"/>
          </a:xfrm>
          <a:prstGeom prst="rect">
            <a:avLst/>
          </a:prstGeom>
          <a:noFill/>
        </p:spPr>
      </p:pic>
      <p:pic>
        <p:nvPicPr>
          <p:cNvPr id="1026" name="Picture 2" descr="C:\Users\Игорь\Desktop\im_00004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25" r="9176" b="50000"/>
          <a:stretch/>
        </p:blipFill>
        <p:spPr bwMode="auto">
          <a:xfrm>
            <a:off x="6189639" y="4914625"/>
            <a:ext cx="2270793" cy="1921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864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высокоточных (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1”)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й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Л-250К (</a:t>
            </a:r>
            <a:r>
              <a:rPr lang="ru-RU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асный цвет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 descr="C:\Users\Игорь\Desktop\Новая папка (19)\meteosat7\20170401.pdf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700808"/>
            <a:ext cx="8640960" cy="4680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1864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26897" y="188640"/>
            <a:ext cx="8892480" cy="72008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ы наблюдений с новым ПО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DS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 txBox="1">
            <a:spLocks/>
          </p:cNvSpPr>
          <p:nvPr/>
        </p:nvSpPr>
        <p:spPr>
          <a:xfrm>
            <a:off x="72007" y="908720"/>
            <a:ext cx="8892481" cy="216024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ЗС-кадры, полученные с большим временем экспозиции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180 </a:t>
            </a:r>
            <a:r>
              <a:rPr lang="ru-RU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сек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 – 16.8 </a:t>
            </a:r>
            <a:r>
              <a:rPr lang="ru-RU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зв.вел</a:t>
            </a:r>
            <a:r>
              <a:rPr lang="ru-RU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., достигнутая на 22-см телескопе ОРИ-22</a:t>
            </a:r>
            <a:endParaRPr lang="en-US" sz="2000" dirty="0" smtClean="0">
              <a:solidFill>
                <a:srgbClr val="000000"/>
              </a:solidFill>
              <a:latin typeface="Times New Roman" panose="02020603050405020304" pitchFamily="18" charset="0"/>
              <a:ea typeface="Microsoft YaHei" pitchFamily="2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60 </a:t>
            </a:r>
            <a:r>
              <a:rPr lang="ru-RU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сек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  - 17.1 </a:t>
            </a:r>
            <a:r>
              <a:rPr lang="ru-RU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зв.вел</a:t>
            </a:r>
            <a:r>
              <a:rPr lang="ru-RU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с 40-см телескопом САНТЕЛ-400А  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(</a:t>
            </a:r>
            <a:r>
              <a:rPr lang="ru-RU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успешно наблюдаются КО до 18 звездной величины)</a:t>
            </a:r>
            <a:endParaRPr lang="en-US" sz="2000" dirty="0" smtClean="0">
              <a:solidFill>
                <a:srgbClr val="000000"/>
              </a:solidFill>
              <a:latin typeface="Times New Roman" panose="02020603050405020304" pitchFamily="18" charset="0"/>
              <a:ea typeface="Microsoft YaHei" pitchFamily="2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ru-RU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Недорогие малые телескопы способны сопровождать слабые КО !!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C:\Users\Игорь\Desktop\Виза_яп\image00в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549" y="3068960"/>
            <a:ext cx="3744416" cy="374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Игорь\Desktop\Виза_яп\image00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5" y="3068960"/>
            <a:ext cx="3744416" cy="374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6648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20080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я космического мусора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980728"/>
            <a:ext cx="8712968" cy="5472608"/>
          </a:xfrm>
        </p:spPr>
        <p:txBody>
          <a:bodyPr>
            <a:normAutofit fontScale="85000" lnSpcReduction="20000"/>
          </a:bodyPr>
          <a:lstStyle/>
          <a:p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нтр сбора, обработки и анализа информации по объектам техногенного 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исхождения (ЦСИТО) был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здан 28 февраля 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5г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риказом ИПМ им. М.В. Келдыша РАН во исполнение Распоряжения Президиума РАН </a:t>
            </a:r>
            <a:endParaRPr lang="ru-RU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вый вопрос – где брать измерения по КО для на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лнения базы данных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пад СССР привел к тому, что большая часть обсерваторий осталась за  рубежом </a:t>
            </a:r>
            <a:r>
              <a:rPr lang="ru-RU" sz="2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практически прекратила наблюдения, в </a:t>
            </a:r>
            <a:r>
              <a:rPr lang="ru-RU" sz="2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.ч</a:t>
            </a:r>
            <a:r>
              <a:rPr lang="ru-RU" sz="2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и почти вся т.н. сеть НСОС (ИНАСАН), наблюдавшая КО на ГСО для ЦККП</a:t>
            </a:r>
          </a:p>
          <a:p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ПМ им. М.В. Келдыша РАН начал инициативный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ект создания 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ждународной Научной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ти для астрометрических и фотометрических наблюдений (НСОИ 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ФН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ISON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по трем основным научным направлениям: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смический мусор, астероиды, оптическое послесвечение гамма-всплесков</a:t>
            </a:r>
          </a:p>
          <a:p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этом команде НСОИ АФН (специалисты ИПМ им. М.В. Келдыша РАН,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КИ РАН, </a:t>
            </a:r>
            <a:r>
              <a:rPr lang="ru-RU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рАО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А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ГАО 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Н) пришлось стать первопроходцами, создавая полную технологию ПЗС-наблюдений КО</a:t>
            </a:r>
            <a:endParaRPr lang="ru-RU" sz="2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>
              <a:solidFill>
                <a:srgbClr val="000000"/>
              </a:solidFill>
              <a:latin typeface="Calibri" pitchFamily="32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5881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35496" y="0"/>
            <a:ext cx="9041952" cy="119675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Эксперименты по обнаружению и сопровождению низкоорбитальных КО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 txBox="1">
            <a:spLocks/>
          </p:cNvSpPr>
          <p:nvPr/>
        </p:nvSpPr>
        <p:spPr>
          <a:xfrm>
            <a:off x="107504" y="1196752"/>
            <a:ext cx="8969944" cy="72008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кет барьерного оптического телескопа для обнаружения НОКО и ВЭКО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0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м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6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 общим полем зрения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2 x 4.5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6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ц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C:\Users\Игорь\Desktop\Горизонт\aimage004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0" t="14610" r="2610"/>
          <a:stretch/>
        </p:blipFill>
        <p:spPr bwMode="auto">
          <a:xfrm>
            <a:off x="3635896" y="2030882"/>
            <a:ext cx="5441552" cy="3270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:\Users\Игорь\Desktop\image002kk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05" y="3440175"/>
            <a:ext cx="3165475" cy="316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gist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6" t="3538" r="3572" b="6760"/>
          <a:stretch/>
        </p:blipFill>
        <p:spPr bwMode="auto">
          <a:xfrm>
            <a:off x="3491880" y="4363770"/>
            <a:ext cx="3650284" cy="2326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35496" y="2204864"/>
            <a:ext cx="34563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Наблюдения Тяньгун-1 в </a:t>
            </a:r>
            <a:r>
              <a:rPr lang="ru-RU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Кастельгранде</a:t>
            </a:r>
            <a:r>
              <a:rPr lang="ru-RU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 с 22-см телескопом ОРИ-22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Microsoft YaHei" pitchFamily="2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7092280" y="5373216"/>
            <a:ext cx="20517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Обнаружение </a:t>
            </a:r>
          </a:p>
          <a:p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НОКО с быстрой </a:t>
            </a:r>
          </a:p>
          <a:p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камерой </a:t>
            </a:r>
          </a:p>
          <a:p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(</a:t>
            </a:r>
            <a:r>
              <a:rPr lang="ru-RU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шт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/</a:t>
            </a:r>
            <a:r>
              <a:rPr lang="ru-RU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зв.вел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Microsoft YaHei" pitchFamily="2"/>
                <a:cs typeface="Times New Roman" panose="02020603050405020304" pitchFamily="18" charset="0"/>
              </a:rPr>
              <a:t>.)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731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113110" y="166113"/>
            <a:ext cx="903089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ru-RU" altLang="ru-RU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овый подход к планированию обзоров ВЭО</a:t>
            </a:r>
            <a:r>
              <a:rPr lang="en-US" altLang="ru-RU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750888"/>
            <a:ext cx="3540919" cy="26082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110" y="3503613"/>
            <a:ext cx="4345781" cy="31924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688" y="754064"/>
            <a:ext cx="3550444" cy="260508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Стрелка: вправо 9">
            <a:extLst>
              <a:ext uri="{FF2B5EF4-FFF2-40B4-BE49-F238E27FC236}"/>
            </a:extLst>
          </p:cNvPr>
          <p:cNvSpPr/>
          <p:nvPr/>
        </p:nvSpPr>
        <p:spPr>
          <a:xfrm rot="3600000">
            <a:off x="2273102" y="3231952"/>
            <a:ext cx="827088" cy="54173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200" dirty="0" smtClean="0"/>
              <a:t>Вес</a:t>
            </a:r>
            <a:endParaRPr lang="ru-RU" sz="1200" dirty="0"/>
          </a:p>
        </p:txBody>
      </p:sp>
      <p:sp>
        <p:nvSpPr>
          <p:cNvPr id="7" name="Стрелка: вправо 7">
            <a:extLst>
              <a:ext uri="{FF2B5EF4-FFF2-40B4-BE49-F238E27FC236}"/>
            </a:extLst>
          </p:cNvPr>
          <p:cNvSpPr/>
          <p:nvPr/>
        </p:nvSpPr>
        <p:spPr>
          <a:xfrm rot="18000000" flipH="1">
            <a:off x="6043812" y="3160515"/>
            <a:ext cx="827087" cy="54173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200" dirty="0" smtClean="0"/>
              <a:t>Вес</a:t>
            </a:r>
            <a:endParaRPr lang="ru-RU" sz="1200" dirty="0"/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2051720" y="5988189"/>
            <a:ext cx="5102310" cy="76944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ru-RU" altLang="ru-RU" sz="2200" b="1" dirty="0" smtClean="0">
                <a:solidFill>
                  <a:srgbClr val="FF0000"/>
                </a:solidFill>
              </a:rPr>
              <a:t>Получившаяся карта для поиска КО на ВЭО с вероятностями обнаружения</a:t>
            </a:r>
            <a:endParaRPr lang="ru-RU" altLang="ru-RU" sz="2200" b="1" dirty="0">
              <a:solidFill>
                <a:srgbClr val="FF0000"/>
              </a:solidFill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240884" y="942975"/>
            <a:ext cx="1656184" cy="76944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ru-RU" altLang="ru-RU" sz="2200" b="1" dirty="0" smtClean="0">
                <a:solidFill>
                  <a:srgbClr val="FF0000"/>
                </a:solidFill>
              </a:rPr>
              <a:t>Слой кол-ва КО в зонах</a:t>
            </a:r>
            <a:endParaRPr lang="ru-RU" altLang="ru-RU" sz="2200" b="1" dirty="0">
              <a:solidFill>
                <a:srgbClr val="FF0000"/>
              </a:solidFill>
            </a:endParaRP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7236296" y="1052736"/>
            <a:ext cx="1907703" cy="76944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ru-RU" altLang="ru-RU" sz="2200" b="1" dirty="0" smtClean="0">
                <a:solidFill>
                  <a:srgbClr val="FF0000"/>
                </a:solidFill>
              </a:rPr>
              <a:t>Слой угловых скоростей КО</a:t>
            </a:r>
            <a:endParaRPr lang="ru-RU" altLang="ru-RU" sz="2200" b="1" dirty="0">
              <a:solidFill>
                <a:srgbClr val="FF0000"/>
              </a:solidFill>
            </a:endParaRPr>
          </a:p>
        </p:txBody>
      </p:sp>
      <p:sp>
        <p:nvSpPr>
          <p:cNvPr id="11" name="Стрелка: вправо 14">
            <a:extLst>
              <a:ext uri="{FF2B5EF4-FFF2-40B4-BE49-F238E27FC236}"/>
            </a:extLst>
          </p:cNvPr>
          <p:cNvSpPr/>
          <p:nvPr/>
        </p:nvSpPr>
        <p:spPr>
          <a:xfrm flipH="1">
            <a:off x="6754417" y="4738688"/>
            <a:ext cx="620315" cy="72231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200" dirty="0" smtClean="0"/>
              <a:t>Вес</a:t>
            </a:r>
            <a:endParaRPr lang="ru-RU" sz="1200" dirty="0"/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7502129" y="4899025"/>
            <a:ext cx="1387078" cy="76944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ru-RU" altLang="ru-RU" sz="2200" b="1" dirty="0" smtClean="0">
                <a:solidFill>
                  <a:srgbClr val="FF0000"/>
                </a:solidFill>
              </a:rPr>
              <a:t>Другие слои</a:t>
            </a:r>
            <a:endParaRPr lang="ru-RU" altLang="ru-RU" sz="2200" b="1" dirty="0">
              <a:solidFill>
                <a:srgbClr val="FF0000"/>
              </a:solidFill>
            </a:endParaRPr>
          </a:p>
        </p:txBody>
      </p:sp>
      <p:sp>
        <p:nvSpPr>
          <p:cNvPr id="13" name="Стрелка: вправо 17">
            <a:extLst>
              <a:ext uri="{FF2B5EF4-FFF2-40B4-BE49-F238E27FC236}"/>
            </a:extLst>
          </p:cNvPr>
          <p:cNvSpPr/>
          <p:nvPr/>
        </p:nvSpPr>
        <p:spPr>
          <a:xfrm>
            <a:off x="1769269" y="4738688"/>
            <a:ext cx="620316" cy="72231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200" dirty="0" smtClean="0"/>
              <a:t>Вес</a:t>
            </a:r>
            <a:endParaRPr lang="ru-RU" sz="1200" dirty="0"/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254794" y="4899025"/>
            <a:ext cx="1387079" cy="76944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ru-RU" altLang="ru-RU" sz="2200" b="1" dirty="0" smtClean="0">
                <a:solidFill>
                  <a:srgbClr val="FF0000"/>
                </a:solidFill>
              </a:rPr>
              <a:t>Другие слои</a:t>
            </a:r>
            <a:endParaRPr lang="ru-RU" altLang="ru-RU" sz="2200" b="1" dirty="0">
              <a:solidFill>
                <a:srgbClr val="FF0000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13110" y="3673227"/>
            <a:ext cx="2286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Ранги для всех зон (областей) неба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74896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928992" cy="634082"/>
          </a:xfrm>
        </p:spPr>
        <p:txBody>
          <a:bodyPr>
            <a:no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ем средства РАН дополняют АСПОС ОКП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980728"/>
            <a:ext cx="8928992" cy="6048672"/>
          </a:xfrm>
        </p:spPr>
        <p:txBody>
          <a:bodyPr>
            <a:normAutofit fontScale="55000" lnSpcReduction="20000"/>
          </a:bodyPr>
          <a:lstStyle/>
          <a:p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блемой является </a:t>
            </a:r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сутствие согласованной методики оценки вклада измерительных средств в решении задач АСПОС ОКП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настоящее время применяются методики, созданные для оценки вклада в поддержание каталога КО, что приводит к неправильному пониманию роли средств РАН, которые во многом дополняют АСПОС ОКП:</a:t>
            </a:r>
          </a:p>
          <a:p>
            <a:pPr>
              <a:buFontTx/>
              <a:buChar char="-"/>
            </a:pP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времени наблюдений из-за разницы в погодных условиях (иногда до 40%), тем самым увеличивая регулярность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новления списков орбит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это важно для решения задач АСПОС ОКП, поскольку увеличивает точность прогнозов орбит и повышает достоверность расчетов опасных сближений)</a:t>
            </a:r>
          </a:p>
          <a:p>
            <a:pPr>
              <a:buFontTx/>
              <a:buChar char="-"/>
            </a:pP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ографически, увеличивая долготное и широтное разнесение обсерваторий (долготное разнесение расширяет зону контроля системы АСПОС ОКП, а широтное разнесение повышает точность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ьных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й – а точность орбит важнейший параметр для АСПОС ОКП) </a:t>
            </a:r>
          </a:p>
          <a:p>
            <a:pPr>
              <a:buFontTx/>
              <a:buChar char="-"/>
            </a:pP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вышение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ноты контроля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рких ВОКО - детектирование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олее слабых КО по отношению к аналогичным средствам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ОП (за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чет большей апертуры обзорных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едств - 22 и 25см против 19,2см - 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наблюдения КО под меньшими углами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ста на стыке зон контроля ЭОП благодаря более благоприятным фазовым углам и меньшим потерям в толще атмосферы)</a:t>
            </a:r>
          </a:p>
          <a:p>
            <a:pPr>
              <a:buFontTx/>
              <a:buChar char="-"/>
            </a:pPr>
            <a:endParaRPr lang="ru-RU" sz="3500" dirty="0" smtClean="0"/>
          </a:p>
          <a:p>
            <a:pPr marL="0" indent="0">
              <a:buNone/>
            </a:pP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6010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1152128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СОИ АФН вносит важный вклад в мониторинг ярких КО на ГСО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3" descr="pic13-1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12" r="50750"/>
          <a:stretch/>
        </p:blipFill>
        <p:spPr bwMode="auto">
          <a:xfrm>
            <a:off x="179512" y="1464482"/>
            <a:ext cx="5472608" cy="5259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5508104" y="1621244"/>
            <a:ext cx="3525957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анные ПАО «МАК «Вымпел» за 2016-2017 гг. показывают, что благодаря полным обзорам ГСО, выполняемым двумя подсистемами НСОИ АФН (</a:t>
            </a:r>
            <a:r>
              <a:rPr lang="ru-RU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еленый цвет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практически нет разницы между количеством измеренных (вверху)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контролируемых (внизу)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 на ГСО. Яркие КО надежно сопровождаются и практически не теряются.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515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38079" y="44624"/>
            <a:ext cx="8754402" cy="1119657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блюдения обсерваторий, разнесенных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широте</a:t>
            </a:r>
          </a:p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						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Объект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5" t="694" r="8306" b="6615"/>
          <a:stretch/>
        </p:blipFill>
        <p:spPr>
          <a:xfrm>
            <a:off x="25880" y="692697"/>
            <a:ext cx="4945927" cy="61206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971807" y="946092"/>
            <a:ext cx="3728856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ительное повышение точности определения орбит КО с шумами в динамической модели (активных КА,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MR)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араллакс позволяет лучше определять «трудные» для оптики параметры орбиты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ышенная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ффективность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решения задачи обнаружения КО за счет возможности </a:t>
            </a:r>
            <a:r>
              <a:rPr lang="ru-RU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локации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блюдений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202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29600" cy="922114"/>
          </a:xfrm>
        </p:spPr>
        <p:txBody>
          <a:bodyPr>
            <a:normAutofit/>
          </a:bodyPr>
          <a:lstStyle/>
          <a:p>
            <a:r>
              <a:rPr lang="ru-RU" sz="3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никальные стороны средств РАН</a:t>
            </a:r>
            <a:endParaRPr lang="ru-RU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1124744"/>
            <a:ext cx="8856984" cy="5472608"/>
          </a:xfrm>
        </p:spPr>
        <p:txBody>
          <a:bodyPr>
            <a:normAutofit fontScale="70000" lnSpcReduction="20000"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ость наблюдения более слабых КО на телескопах большой апертуры высоко в горах (АЗТ-33ВМ и АЗТ-33ИК в Мондах, Цейсс-2000 и К-800 на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рскол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– до 19-20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в.ве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Это важно для верификации модели популяции космического мусора (сейчас проводится по данным К-800)</a:t>
            </a: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учшая точность измерений средств наблюдения ярких КО по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еуказания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все средства АСПОС ОКП, кроме ОЭС-50, только с большими полями зрения). Это важно при наблюдениях пар сближающихся КО для повышения достоверности прогнозов. Как уже говорилось 57 из 59 сближений в 2017 году были именно с яркими КО</a:t>
            </a: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ость получения фотометрической информации (НКИ) о КО (ММТ-9 в Архызе для НОКО, АЗТ-33ИК в Мондах, Цейсс-2000 на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рскол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АТ-64 в Научном и ОРИ-22 в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стельгранде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ГСКО). На средствах АСПОС ОКП режим сбора НКИ так и не был реализован.</a:t>
            </a: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шевизна измерений, получаемых на средствах РАН (стоимость от 2-х до 8-ми раз ниже, по сравнению с эксплуатирующей организацией)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6514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/>
          </p:cNvSpPr>
          <p:nvPr/>
        </p:nvSpPr>
        <p:spPr>
          <a:xfrm>
            <a:off x="468313" y="188913"/>
            <a:ext cx="8229600" cy="575791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900" b="1" dirty="0" smtClean="0">
                <a:latin typeface="+mj-lt"/>
                <a:ea typeface="+mj-ea"/>
                <a:cs typeface="+mj-cs"/>
              </a:rPr>
              <a:t>Сотрудничество с ООН</a:t>
            </a:r>
            <a:endParaRPr lang="ru-RU" sz="3900" b="1" dirty="0">
              <a:latin typeface="+mj-lt"/>
              <a:ea typeface="+mj-ea"/>
              <a:cs typeface="+mj-cs"/>
            </a:endParaRPr>
          </a:p>
        </p:txBody>
      </p:sp>
      <p:sp>
        <p:nvSpPr>
          <p:cNvPr id="3" name="Rectangle 3"/>
          <p:cNvSpPr txBox="1">
            <a:spLocks/>
          </p:cNvSpPr>
          <p:nvPr/>
        </p:nvSpPr>
        <p:spPr>
          <a:xfrm>
            <a:off x="179512" y="764703"/>
            <a:ext cx="8856984" cy="3058021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7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ru-RU" sz="2200" dirty="0" smtClean="0">
                <a:latin typeface="Calibri" pitchFamily="34" charset="0"/>
              </a:rPr>
              <a:t>  С 2008 г. ежегодно представляются результаты на Научно-техническом подкомитете  Комитета ООН по использованию космического пространства в мирных целях</a:t>
            </a:r>
          </a:p>
          <a:p>
            <a:pPr>
              <a:lnSpc>
                <a:spcPct val="7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ru-RU" sz="2200" dirty="0" smtClean="0">
                <a:latin typeface="Calibri" pitchFamily="34" charset="0"/>
              </a:rPr>
              <a:t>  1 </a:t>
            </a:r>
            <a:r>
              <a:rPr lang="ru-RU" sz="2200" dirty="0">
                <a:latin typeface="Calibri" pitchFamily="34" charset="0"/>
              </a:rPr>
              <a:t>июня 2012 года, во время 55 сессии </a:t>
            </a:r>
            <a:r>
              <a:rPr lang="ru-RU" sz="2200" dirty="0" smtClean="0">
                <a:latin typeface="Calibri" pitchFamily="34" charset="0"/>
              </a:rPr>
              <a:t>Комитета </a:t>
            </a:r>
            <a:r>
              <a:rPr lang="ru-RU" sz="2200" dirty="0">
                <a:latin typeface="Calibri" pitchFamily="34" charset="0"/>
              </a:rPr>
              <a:t>ООН по использованию космического пространства в мирных целях (С</a:t>
            </a:r>
            <a:r>
              <a:rPr lang="en-US" sz="2200" dirty="0">
                <a:latin typeface="Calibri" pitchFamily="34" charset="0"/>
              </a:rPr>
              <a:t>OPUOS</a:t>
            </a:r>
            <a:r>
              <a:rPr lang="ru-RU" sz="2200" dirty="0">
                <a:latin typeface="Calibri" pitchFamily="34" charset="0"/>
              </a:rPr>
              <a:t>), </a:t>
            </a:r>
            <a:r>
              <a:rPr lang="ru-RU" sz="2200" dirty="0" smtClean="0">
                <a:latin typeface="Calibri" pitchFamily="34" charset="0"/>
              </a:rPr>
              <a:t> прошел открытый семинар о присоединении проекта НСОИ </a:t>
            </a:r>
            <a:r>
              <a:rPr lang="ru-RU" sz="2200" dirty="0">
                <a:latin typeface="Calibri" pitchFamily="34" charset="0"/>
              </a:rPr>
              <a:t>АФН </a:t>
            </a:r>
            <a:r>
              <a:rPr lang="ru-RU" sz="2200" dirty="0" smtClean="0">
                <a:latin typeface="Calibri" pitchFamily="34" charset="0"/>
              </a:rPr>
              <a:t>к </a:t>
            </a:r>
            <a:r>
              <a:rPr lang="ru-RU" sz="2200" dirty="0">
                <a:latin typeface="Calibri" pitchFamily="34" charset="0"/>
              </a:rPr>
              <a:t>инициативе ООН по фундаментальной космической науке. </a:t>
            </a:r>
            <a:endParaRPr lang="ru-RU" sz="2200" dirty="0" smtClean="0">
              <a:latin typeface="Calibri" pitchFamily="34" charset="0"/>
            </a:endParaRPr>
          </a:p>
          <a:p>
            <a:pPr>
              <a:lnSpc>
                <a:spcPct val="7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ru-RU" sz="2200" dirty="0">
                <a:latin typeface="Calibri" pitchFamily="34" charset="0"/>
              </a:rPr>
              <a:t> </a:t>
            </a:r>
            <a:r>
              <a:rPr lang="ru-RU" sz="2200" dirty="0" smtClean="0">
                <a:latin typeface="Calibri" pitchFamily="34" charset="0"/>
              </a:rPr>
              <a:t>В  2018 г. начато подготовка к </a:t>
            </a:r>
            <a:r>
              <a:rPr lang="ru-RU" sz="2200" dirty="0">
                <a:latin typeface="Calibri" pitchFamily="34" charset="0"/>
              </a:rPr>
              <a:t>сотрудничеству с </a:t>
            </a:r>
            <a:r>
              <a:rPr lang="ru-RU" sz="2200" dirty="0" smtClean="0">
                <a:latin typeface="Calibri" pitchFamily="34" charset="0"/>
              </a:rPr>
              <a:t>новой инициативой </a:t>
            </a:r>
            <a:r>
              <a:rPr lang="ru-RU" sz="2200" dirty="0">
                <a:latin typeface="Calibri" pitchFamily="34" charset="0"/>
              </a:rPr>
              <a:t>ООН «Открытая Вселенная» (установка телескопов в развивающихся странах, обучение наблюдателей, организация наблюдений, совместная база </a:t>
            </a:r>
            <a:r>
              <a:rPr lang="ru-RU" sz="2200" dirty="0" smtClean="0">
                <a:latin typeface="Calibri" pitchFamily="34" charset="0"/>
              </a:rPr>
              <a:t>данных). Готовится подписание соглашения между ООН (</a:t>
            </a:r>
            <a:r>
              <a:rPr lang="en-US" sz="2200" dirty="0" smtClean="0">
                <a:latin typeface="Calibri" pitchFamily="34" charset="0"/>
              </a:rPr>
              <a:t>COPUOS) </a:t>
            </a:r>
            <a:r>
              <a:rPr lang="ru-RU" sz="2200" dirty="0" smtClean="0">
                <a:latin typeface="Calibri" pitchFamily="34" charset="0"/>
              </a:rPr>
              <a:t>и ИПМ им. М.В. Келдыша РАН (как координатора проекта НСОИ АФН)</a:t>
            </a:r>
            <a:endParaRPr lang="ru-RU" sz="2200" dirty="0">
              <a:solidFill>
                <a:srgbClr val="898989"/>
              </a:solidFill>
            </a:endParaRPr>
          </a:p>
        </p:txBody>
      </p:sp>
      <p:pic>
        <p:nvPicPr>
          <p:cNvPr id="4" name="Picture 5" descr="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25" y="3885083"/>
            <a:ext cx="3313113" cy="220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p3"/>
          <p:cNvPicPr>
            <a:picLocks noChangeAspect="1" noChangeArrowheads="1"/>
          </p:cNvPicPr>
          <p:nvPr/>
        </p:nvPicPr>
        <p:blipFill>
          <a:blip r:embed="rId4" cstate="print"/>
          <a:srcRect l="10252"/>
          <a:stretch>
            <a:fillRect/>
          </a:stretch>
        </p:blipFill>
        <p:spPr bwMode="auto">
          <a:xfrm>
            <a:off x="5749925" y="3822725"/>
            <a:ext cx="3286125" cy="241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 descr="p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5875" y="4292600"/>
            <a:ext cx="3744913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49455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9452" y="188640"/>
            <a:ext cx="8229600" cy="764704"/>
          </a:xfrm>
        </p:spPr>
        <p:txBody>
          <a:bodyPr>
            <a:normAutofit/>
          </a:bodyPr>
          <a:lstStyle/>
          <a:p>
            <a:r>
              <a:rPr lang="ru-RU" sz="3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ложения по ЦКП</a:t>
            </a:r>
            <a:endParaRPr lang="ru-RU" sz="3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124744"/>
            <a:ext cx="9108504" cy="6237312"/>
          </a:xfrm>
        </p:spPr>
        <p:txBody>
          <a:bodyPr>
            <a:normAutofit fontScale="25000" lnSpcReduction="20000"/>
          </a:bodyPr>
          <a:lstStyle/>
          <a:p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ями </a:t>
            </a:r>
            <a:r>
              <a:rPr lang="ru-RU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вета РАН по космосу </a:t>
            </a:r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ыла отмечена </a:t>
            </a:r>
            <a:r>
              <a:rPr lang="ru-RU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ажность получаемых ИПМ им. М.В. </a:t>
            </a:r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дыша РАН (ЦСИТО и </a:t>
            </a:r>
            <a:r>
              <a:rPr lang="ru-RU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ектом НСОИ </a:t>
            </a:r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ФН) результатов (</a:t>
            </a:r>
            <a:r>
              <a:rPr lang="ru-RU" sz="8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№ 10310-09 </a:t>
            </a:r>
            <a:r>
              <a:rPr lang="ru-RU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 </a:t>
            </a:r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.04.2008 </a:t>
            </a:r>
            <a:r>
              <a:rPr lang="ru-RU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. , </a:t>
            </a:r>
            <a:r>
              <a:rPr lang="ru-RU" sz="8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№ </a:t>
            </a:r>
            <a:r>
              <a:rPr lang="ru-RU" sz="8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310-20 </a:t>
            </a:r>
            <a:r>
              <a:rPr lang="ru-RU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 </a:t>
            </a:r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.11.2015 </a:t>
            </a:r>
            <a:r>
              <a:rPr lang="ru-RU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. и </a:t>
            </a:r>
            <a:r>
              <a:rPr lang="ru-RU" sz="8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№ 10310-16 </a:t>
            </a:r>
            <a:r>
              <a:rPr lang="ru-RU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 </a:t>
            </a:r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7.07.2016 </a:t>
            </a:r>
            <a:r>
              <a:rPr lang="ru-RU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).</a:t>
            </a:r>
            <a:endParaRPr lang="ru-RU" sz="8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м </a:t>
            </a:r>
            <a:r>
              <a:rPr lang="ru-RU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вета РАН по космосу от 7 июля 2016 г. </a:t>
            </a:r>
            <a:r>
              <a:rPr lang="ru-RU" sz="8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 10310-16 </a:t>
            </a:r>
            <a:r>
              <a:rPr lang="ru-RU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ПМ им. М.В. Келдыша РАН рекомендовано </a:t>
            </a:r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работать материалы о придании </a:t>
            </a:r>
            <a:r>
              <a:rPr lang="ru-RU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юридического статуса сети НСОИ </a:t>
            </a:r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ФН.</a:t>
            </a:r>
          </a:p>
          <a:p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лагается сделать это в форме Центра коллективного пользования (ЦКП) в составе сети телескопов, ЦСИТО  и суперкомпьютера К-100. </a:t>
            </a:r>
          </a:p>
          <a:p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ть телескопов из </a:t>
            </a:r>
            <a:r>
              <a:rPr lang="ru-RU" sz="8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телескопов </a:t>
            </a:r>
            <a:r>
              <a:rPr lang="ru-RU" sz="8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5 </a:t>
            </a:r>
            <a:r>
              <a:rPr lang="ru-RU" sz="8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м </a:t>
            </a:r>
            <a:r>
              <a:rPr lang="ru-RU" sz="8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1,25 м</a:t>
            </a:r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астрономических наблюдений по заявкам и </a:t>
            </a:r>
            <a:r>
              <a:rPr lang="ru-RU" sz="8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телескопов 20-25 см</a:t>
            </a:r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наблюдений космического мусора. При этом работа по контрактам с </a:t>
            </a:r>
            <a:r>
              <a:rPr lang="ru-RU" sz="8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скосмосом</a:t>
            </a:r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ПАО «МАК «Вымпел»  сохранится, если контракты будут продлены.</a:t>
            </a:r>
          </a:p>
          <a:p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ланируется развитие сотрудничества с ООН в рамках инициативы «Открытая Вселенная». Телескопы </a:t>
            </a:r>
            <a:r>
              <a:rPr lang="ru-RU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КП апертурой от 70 см до 1,25 м </a:t>
            </a:r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могут участвовать в проекте </a:t>
            </a:r>
            <a:r>
              <a:rPr lang="ru-RU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ОН </a:t>
            </a:r>
            <a:r>
              <a:rPr lang="en-US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AWN</a:t>
            </a:r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о </a:t>
            </a:r>
            <a:r>
              <a:rPr lang="ru-RU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лежению за опасными </a:t>
            </a:r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тероидами. </a:t>
            </a:r>
          </a:p>
          <a:p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ы средства на зарплату наблюдателям внебюджетной </a:t>
            </a:r>
            <a:r>
              <a:rPr lang="ru-RU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ии ИПМ им. М.В. Келдыша РАН</a:t>
            </a:r>
            <a:r>
              <a:rPr lang="ru-RU" sz="8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а также на приобретение новых ПЗС-камер и на командировки в обсерватории. 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59331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260648"/>
            <a:ext cx="8856984" cy="504056"/>
          </a:xfrm>
        </p:spPr>
        <p:txBody>
          <a:bodyPr>
            <a:no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правления развития средств АСПОС ОКП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980728"/>
            <a:ext cx="9036496" cy="5472608"/>
          </a:xfrm>
        </p:spPr>
        <p:txBody>
          <a:bodyPr>
            <a:noAutofit/>
          </a:bodyPr>
          <a:lstStyle/>
          <a:p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ланируется изготовление устаревших комплексов ЭОП-2 с  65-см телескопами с умеренным полем зрения и небольшими обзорными телескопами. Это не приведет к кардинальным изменениям в контроле КО (</a:t>
            </a:r>
            <a:r>
              <a:rPr 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ещание «контроля </a:t>
            </a:r>
            <a: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ех КО в области ГСО размером более 0.2 – 0.3 м, ВЭО </a:t>
            </a:r>
            <a:r>
              <a:rPr 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мером </a:t>
            </a:r>
            <a: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олее 0.5 </a:t>
            </a:r>
            <a:r>
              <a:rPr 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» будет невыполнимо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а только резко увеличит расходы на эксплуатацию за счет роста числа обсерваторий.</a:t>
            </a:r>
          </a:p>
          <a:p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динамики количества известных КО на ГСО показывает, что устойчиво сопровождаются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лько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ркие КО. В части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лабых КО каталог «дышит» - КО теряются, находятся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Причина в том, что каталог ярких КО поддерживается полными обзорами ГСО, а слабые КО наблюдаются только по ЦУ и в локальных обзорах. Проблемы и в области ВЭО – КО обнаруживаются только попутно, а значит не будет гарантий, что найдены и все КО.</a:t>
            </a:r>
          </a:p>
          <a:p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обнаружения большинства слабых КО и уверенного их сопровождения </a:t>
            </a:r>
            <a:r>
              <a:rPr 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ужны </a:t>
            </a:r>
            <a: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зорные средства с полями зрения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4</a:t>
            </a:r>
            <a:r>
              <a:rPr lang="ru-RU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радусов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чтобы дважды проходить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СО. Нужны либо еще комплексы ОЭК ОКМ, либо дооснащение 65-см телескопов ЭОП-2 камерами с большими ПЗС-чипами (мозаиками) размером от 80х80 мм.</a:t>
            </a:r>
          </a:p>
          <a:p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обнаружения объектов на ВЭО нужны барьерные кластерные оптические системы (см. макет, созданный ИПМ).</a:t>
            </a: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5954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-27384"/>
            <a:ext cx="9108504" cy="1584176"/>
          </a:xfrm>
        </p:spPr>
        <p:txBody>
          <a:bodyPr>
            <a:no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авнение уровня контроля ярких и слабых КО на ГСО по данным ПАО «МАК «Вымпел» за 2016-2017 гг. (измеренные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тролируемые КО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3" descr="5_слабые-яркие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14" r="51584" b="49632"/>
          <a:stretch/>
        </p:blipFill>
        <p:spPr bwMode="auto">
          <a:xfrm>
            <a:off x="-18115" y="1610932"/>
            <a:ext cx="6219740" cy="338437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 descr="5_слабые-яркие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36" t="5314" r="1554" b="48477"/>
          <a:stretch/>
        </p:blipFill>
        <p:spPr bwMode="auto">
          <a:xfrm>
            <a:off x="2919405" y="3422754"/>
            <a:ext cx="6189099" cy="346263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6516216" y="1511960"/>
            <a:ext cx="24581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Большая разница </a:t>
            </a:r>
          </a:p>
          <a:p>
            <a:r>
              <a:rPr lang="ru-RU" dirty="0" smtClean="0"/>
              <a:t>между измеренными </a:t>
            </a:r>
          </a:p>
          <a:p>
            <a:r>
              <a:rPr lang="ru-RU" dirty="0" smtClean="0"/>
              <a:t>(</a:t>
            </a:r>
            <a:r>
              <a:rPr lang="ru-RU" b="1" dirty="0" smtClean="0">
                <a:solidFill>
                  <a:schemeClr val="accent6">
                    <a:lumMod val="50000"/>
                  </a:schemeClr>
                </a:solidFill>
              </a:rPr>
              <a:t>коричневый цвет</a:t>
            </a:r>
            <a:r>
              <a:rPr lang="ru-RU" dirty="0" smtClean="0"/>
              <a:t>) и </a:t>
            </a:r>
          </a:p>
          <a:p>
            <a:r>
              <a:rPr lang="ru-RU" dirty="0"/>
              <a:t>к</a:t>
            </a:r>
            <a:r>
              <a:rPr lang="ru-RU" dirty="0" smtClean="0"/>
              <a:t>онтролируемыми (</a:t>
            </a:r>
            <a:r>
              <a:rPr lang="ru-RU" b="1" dirty="0" smtClean="0">
                <a:solidFill>
                  <a:srgbClr val="00B050"/>
                </a:solidFill>
              </a:rPr>
              <a:t>зеленый</a:t>
            </a:r>
            <a:r>
              <a:rPr lang="ru-RU" dirty="0" smtClean="0"/>
              <a:t>) КО. Кол-во сильно переменно – каталог «дышит»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35496" y="5013176"/>
            <a:ext cx="288031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Почти нет разницы </a:t>
            </a:r>
            <a:endParaRPr lang="ru-RU" dirty="0"/>
          </a:p>
          <a:p>
            <a:r>
              <a:rPr lang="ru-RU" dirty="0" smtClean="0"/>
              <a:t>Между измеренными </a:t>
            </a:r>
            <a:r>
              <a:rPr lang="ru-RU" dirty="0"/>
              <a:t>(</a:t>
            </a:r>
            <a:r>
              <a:rPr lang="ru-RU" b="1" dirty="0" smtClean="0">
                <a:solidFill>
                  <a:srgbClr val="0070C0"/>
                </a:solidFill>
              </a:rPr>
              <a:t>синий цвет</a:t>
            </a:r>
            <a:r>
              <a:rPr lang="ru-RU" dirty="0" smtClean="0"/>
              <a:t>) и контролируемыми</a:t>
            </a:r>
            <a:endParaRPr lang="ru-RU" dirty="0"/>
          </a:p>
          <a:p>
            <a:r>
              <a:rPr lang="ru-RU" dirty="0" smtClean="0"/>
              <a:t>(</a:t>
            </a:r>
            <a:r>
              <a:rPr lang="ru-RU" b="1" dirty="0" smtClean="0">
                <a:solidFill>
                  <a:srgbClr val="FF0000"/>
                </a:solidFill>
              </a:rPr>
              <a:t>красный</a:t>
            </a:r>
            <a:r>
              <a:rPr lang="ru-RU" dirty="0" smtClean="0"/>
              <a:t>) КО. Кол-во почти не меняется (чуть растет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0718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116632"/>
            <a:ext cx="8229600" cy="792088"/>
          </a:xfrm>
        </p:spPr>
        <p:txBody>
          <a:bodyPr>
            <a:normAutofit/>
          </a:bodyPr>
          <a:lstStyle/>
          <a:p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вертывание сети НСОИ АФН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980728"/>
            <a:ext cx="8856984" cy="5832648"/>
          </a:xfrm>
        </p:spPr>
        <p:txBody>
          <a:bodyPr>
            <a:noAutofit/>
          </a:bodyPr>
          <a:lstStyle/>
          <a:p>
            <a:pPr algn="just">
              <a:lnSpc>
                <a:spcPct val="90000"/>
              </a:lnSpc>
              <a:defRPr/>
            </a:pP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обновлены наблюдения 10 старых обсерваторий (</a:t>
            </a:r>
            <a:r>
              <a:rPr lang="ru-RU" sz="2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риха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сурийск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лаговещенск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уралтогот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итаб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иссар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англок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бастумани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жгород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1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стельгранде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изучены новые места и организовано еще 8 пунктов наблюдений (на Камчатке, Дальнем Востоке, Сибири, Алтае, Молдавии, Мексике). </a:t>
            </a:r>
            <a:r>
              <a:rPr lang="ru-RU" sz="21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крыта вся ГСО!!</a:t>
            </a:r>
          </a:p>
          <a:p>
            <a:pPr algn="just">
              <a:lnSpc>
                <a:spcPct val="90000"/>
              </a:lnSpc>
              <a:defRPr/>
            </a:pP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на система (на </a:t>
            </a: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е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PS</a:t>
            </a: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приемника) 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чной </a:t>
            </a: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вязки времени 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й</a:t>
            </a:r>
          </a:p>
          <a:p>
            <a:pPr algn="just">
              <a:lnSpc>
                <a:spcPct val="90000"/>
              </a:lnSpc>
              <a:defRPr/>
            </a:pP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здан типовой набор программного обеспечения для управления телескопами и обработки 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ЗС-кадров</a:t>
            </a:r>
          </a:p>
          <a:p>
            <a:pPr algn="just">
              <a:lnSpc>
                <a:spcPct val="90000"/>
              </a:lnSpc>
              <a:defRPr/>
            </a:pP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ена 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рнизация или дооснащение 15-ти </a:t>
            </a: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ществующих 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лескопов апертурой 50см – 2,6м, разработано и произведено 30 новых телескопов апертурой от 12,5-см до 50см</a:t>
            </a:r>
          </a:p>
          <a:p>
            <a:pPr algn="just">
              <a:lnSpc>
                <a:spcPct val="90000"/>
              </a:lnSpc>
              <a:defRPr/>
            </a:pP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трудники всех обсерваторий прошли 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обучение, в штат ряда обсерваторий привлечены любители астрономии</a:t>
            </a:r>
            <a:endParaRPr lang="ru-RU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defRPr/>
            </a:pP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здано программное обеспечение (ПО) для </a:t>
            </a: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анирования наблюдений, 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ссовой обработки </a:t>
            </a: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анализа 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й. Отработана методика </a:t>
            </a: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зорных наблюдений 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различных типов орбит</a:t>
            </a:r>
            <a:endParaRPr lang="ru-RU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282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457200" y="274638"/>
            <a:ext cx="8229600" cy="1138138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Статистика</a:t>
            </a:r>
            <a:r>
              <a:rPr kumimoji="0" lang="ru-RU" sz="3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открываемых и </a:t>
            </a:r>
            <a:r>
              <a:rPr kumimoji="0" lang="ru-RU" sz="3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переоткрываемых</a:t>
            </a:r>
            <a:r>
              <a:rPr kumimoji="0" lang="ru-RU" sz="3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объектов на высоких орбитах по годам</a:t>
            </a:r>
            <a:endParaRPr kumimoji="0" lang="ru-RU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388378" y="5589240"/>
            <a:ext cx="8196290" cy="1071996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Желтый</a:t>
            </a:r>
            <a:r>
              <a:rPr kumimoji="0" lang="ru-RU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цвет – новые КО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dirty="0" err="1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Голубой</a:t>
            </a:r>
            <a:r>
              <a:rPr lang="ru-RU" sz="24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цвет – потерянные и вновь обнаруженные КО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7" t="10932" b="6561"/>
          <a:stretch/>
        </p:blipFill>
        <p:spPr bwMode="auto">
          <a:xfrm>
            <a:off x="802739" y="1438379"/>
            <a:ext cx="7781929" cy="407885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2971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928992" cy="994122"/>
          </a:xfrm>
        </p:spPr>
        <p:txBody>
          <a:bodyPr>
            <a:noAutofit/>
          </a:bodyPr>
          <a:lstStyle/>
          <a:p>
            <a:r>
              <a:rPr lang="ru-RU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авнение планов ГСО-обзоров Сова-75 (ОЭК ОКМ) и модернизированного ЭОС-65 (ЭОП-2)</a:t>
            </a:r>
            <a:endParaRPr lang="ru-RU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5845" y="1268760"/>
            <a:ext cx="9032659" cy="50405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200" dirty="0" smtClean="0"/>
              <a:t>Поля зрения Сова-75 (4,8х5,4 град.) и ЭОС-65 (4х4 град. на чип 80х80 мм) </a:t>
            </a:r>
            <a:endParaRPr lang="ru-RU" sz="2200" dirty="0"/>
          </a:p>
        </p:txBody>
      </p:sp>
      <p:pic>
        <p:nvPicPr>
          <p:cNvPr id="4" name="Рисунок 3" descr="C:\Users\Admin\Desktop\Раздел НИР\10631_20170623_traject.png"/>
          <p:cNvPicPr/>
          <p:nvPr/>
        </p:nvPicPr>
        <p:blipFill rotWithShape="1">
          <a:blip r:embed="rId2"/>
          <a:srcRect r="2462"/>
          <a:stretch/>
        </p:blipFill>
        <p:spPr bwMode="auto">
          <a:xfrm>
            <a:off x="3837" y="1916832"/>
            <a:ext cx="5794152" cy="2934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Рисунок 4" descr="5b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1"/>
          <a:stretch/>
        </p:blipFill>
        <p:spPr bwMode="auto">
          <a:xfrm>
            <a:off x="3305679" y="3974470"/>
            <a:ext cx="5867400" cy="285116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5797988" y="1772816"/>
            <a:ext cx="323850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ва-75 сможет получить в 2 раза более длинные измерительные дуги (до 1 часа) и существенно более высокую результирующую точность орбит 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857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правления развития зарубежных средств мониторинга ОКП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1412776"/>
            <a:ext cx="8507288" cy="5328592"/>
          </a:xfrm>
        </p:spPr>
        <p:txBody>
          <a:bodyPr>
            <a:normAutofit fontScale="70000" lnSpcReduction="20000"/>
          </a:bodyPr>
          <a:lstStyle/>
          <a:p>
            <a:r>
              <a:rPr lang="ru-RU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нение, что наш каталог полнее американского, скорее </a:t>
            </a:r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сего, </a:t>
            </a:r>
            <a:r>
              <a:rPr lang="ru-RU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шибочное, поскольку </a:t>
            </a:r>
            <a:r>
              <a:rPr lang="ru-RU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еуказания</a:t>
            </a:r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эфемериды) по всем нашим новым КО регулярно появляются на сайте ПАО «МАК «Вымпел». Просто</a:t>
            </a:r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биты по части объектов открыто не выдаются в </a:t>
            </a:r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LE</a:t>
            </a:r>
            <a:endParaRPr lang="ru-RU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этом </a:t>
            </a:r>
            <a:r>
              <a:rPr lang="ru-RU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мериканский центр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SpOC</a:t>
            </a:r>
            <a:r>
              <a:rPr lang="ru-RU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дает </a:t>
            </a:r>
            <a:r>
              <a:rPr lang="ru-RU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писчикам </a:t>
            </a:r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крытые списки </a:t>
            </a:r>
            <a:r>
              <a:rPr lang="ru-RU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чных орбит (т.н. 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 catalogue</a:t>
            </a:r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Возможно, что он не только точнее, но и полнее, чем </a:t>
            </a:r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LE</a:t>
            </a:r>
            <a:endParaRPr lang="ru-RU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печатление, что </a:t>
            </a:r>
            <a:r>
              <a:rPr lang="ru-RU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ы уже проигрываем США </a:t>
            </a:r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части точности орбит ГСКО.  Только фирма </a:t>
            </a:r>
            <a:r>
              <a:rPr lang="en-US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oAnalytic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ставила 200 телескопов с </a:t>
            </a:r>
            <a:r>
              <a:rPr lang="ru-RU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лыми полями зрения</a:t>
            </a:r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чность измерений  </a:t>
            </a:r>
            <a:r>
              <a:rPr lang="ru-RU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ru-RU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0.5</a:t>
            </a:r>
            <a:r>
              <a:rPr lang="en-US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разы лучше нашей, проницание до 18,5 </a:t>
            </a:r>
            <a:r>
              <a:rPr lang="ru-RU" sz="3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в</a:t>
            </a:r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вел.</a:t>
            </a:r>
          </a:p>
          <a:p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ъявляется точность</a:t>
            </a:r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СО-орбит – порядка </a:t>
            </a:r>
            <a:r>
              <a:rPr lang="ru-RU" sz="3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 м </a:t>
            </a:r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что в 3 - 4 раза лучше нашей)</a:t>
            </a:r>
          </a:p>
          <a:p>
            <a:r>
              <a:rPr lang="ru-RU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кже практически развернута специальная военная сеть из 12-ти 50-см телескопов для фотометрических наблюдений ГСО-объектов под разными углами зрения (</a:t>
            </a:r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lcon network)</a:t>
            </a:r>
            <a:endParaRPr lang="ru-RU" sz="3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30377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0" descr="ÐÐ°ÑÑÐ¸Ð½ÐºÐ¸ Ð¿Ð¾ Ð·Ð°Ð¿ÑÐ¾ÑÑ space debr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1143000"/>
            <a:ext cx="878522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274638" y="4686300"/>
            <a:ext cx="86899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r>
              <a:rPr lang="ru-RU" sz="1800" b="1" i="1" dirty="0">
                <a:solidFill>
                  <a:schemeClr val="tx2">
                    <a:lumMod val="90000"/>
                  </a:schemeClr>
                </a:solidFill>
                <a:latin typeface="Arial" charset="0"/>
              </a:rPr>
              <a:t>Г.К. </a:t>
            </a:r>
            <a:r>
              <a:rPr lang="ru-RU" sz="1800" b="1" i="1" dirty="0" err="1">
                <a:solidFill>
                  <a:schemeClr val="tx2">
                    <a:lumMod val="90000"/>
                  </a:schemeClr>
                </a:solidFill>
                <a:latin typeface="Arial" charset="0"/>
              </a:rPr>
              <a:t>Боровин</a:t>
            </a:r>
            <a:endParaRPr lang="ru-RU" sz="1800" b="1" i="1" baseline="30000" dirty="0">
              <a:solidFill>
                <a:schemeClr val="tx2">
                  <a:lumMod val="90000"/>
                </a:schemeClr>
              </a:solidFill>
              <a:latin typeface="Arial" charset="0"/>
            </a:endParaRPr>
          </a:p>
          <a:p>
            <a:pPr>
              <a:defRPr/>
            </a:pPr>
            <a:r>
              <a:rPr lang="ru-RU" sz="1800" b="1" i="1" dirty="0">
                <a:solidFill>
                  <a:schemeClr val="tx2">
                    <a:lumMod val="90000"/>
                  </a:schemeClr>
                </a:solidFill>
                <a:latin typeface="Arial" charset="0"/>
              </a:rPr>
              <a:t>Институт прикладной математики им. М.В. Келдыша</a:t>
            </a:r>
            <a:r>
              <a:rPr lang="en-US" sz="1800" b="1" i="1" dirty="0">
                <a:solidFill>
                  <a:schemeClr val="tx2">
                    <a:lumMod val="90000"/>
                  </a:schemeClr>
                </a:solidFill>
                <a:latin typeface="Arial" charset="0"/>
              </a:rPr>
              <a:t> </a:t>
            </a:r>
            <a:r>
              <a:rPr lang="ru-RU" sz="1800" b="1" i="1" dirty="0">
                <a:solidFill>
                  <a:schemeClr val="tx2">
                    <a:lumMod val="90000"/>
                  </a:schemeClr>
                </a:solidFill>
                <a:latin typeface="Arial" charset="0"/>
              </a:rPr>
              <a:t>РАН</a:t>
            </a:r>
            <a:r>
              <a:rPr lang="en-US" sz="1800" b="1" i="1" dirty="0">
                <a:solidFill>
                  <a:schemeClr val="tx2">
                    <a:lumMod val="90000"/>
                  </a:schemeClr>
                </a:solidFill>
                <a:latin typeface="Arial" charset="0"/>
              </a:rPr>
              <a:t>, </a:t>
            </a:r>
            <a:r>
              <a:rPr lang="ru-RU" sz="1800" b="1" i="1" dirty="0">
                <a:solidFill>
                  <a:schemeClr val="tx2">
                    <a:lumMod val="90000"/>
                  </a:schemeClr>
                </a:solidFill>
                <a:latin typeface="Arial" charset="0"/>
              </a:rPr>
              <a:t>Россия</a:t>
            </a:r>
            <a:endParaRPr lang="ru-RU" sz="1800" b="1" dirty="0">
              <a:solidFill>
                <a:schemeClr val="tx2">
                  <a:lumMod val="90000"/>
                </a:schemeClr>
              </a:solidFill>
              <a:latin typeface="Arial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395288" y="195263"/>
            <a:ext cx="5976937" cy="16430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ru-RU" sz="28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ИМПУЛЬСНОЕ </a:t>
            </a:r>
            <a:r>
              <a:rPr lang="en-US" sz="28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ЛАЗЕРНОЕ УДАЛЕНИЕ </a:t>
            </a:r>
            <a:r>
              <a:rPr lang="en-US" sz="28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ОРБИТАЛЬНОГО МУСОРА</a:t>
            </a:r>
            <a:r>
              <a:rPr lang="en-US" sz="28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8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ODR</a:t>
            </a:r>
            <a:r>
              <a:rPr lang="ru-RU" sz="28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ru-RU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1" name="AutoShape 8" descr="ÐÐ°ÑÑÐ¸Ð½ÐºÐ¸ Ð¿Ð¾ Ð·Ð°Ð¿ÑÐ¾ÑÑ space debris"/>
          <p:cNvSpPr>
            <a:spLocks noChangeAspect="1" noChangeArrowheads="1"/>
          </p:cNvSpPr>
          <p:nvPr/>
        </p:nvSpPr>
        <p:spPr bwMode="auto">
          <a:xfrm>
            <a:off x="141288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4335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2124075" y="296863"/>
            <a:ext cx="4824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49263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ru-RU" altLang="ru-RU" sz="1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ЖИМ </a:t>
            </a:r>
            <a:r>
              <a:rPr lang="en-US" altLang="ru-RU" sz="1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ЗЕРНОГО  ВОЗДЕЙСТВИЯ</a:t>
            </a:r>
            <a:endParaRPr lang="en-US" altLang="ru-RU" sz="1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431800" y="1089025"/>
            <a:ext cx="8712200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ое лазерное воздействие выбирается исходя из следующих соображений. Облучаемая мишень не должна фрагментироваться и не должна содержать большое количество расплава. В потоке испаренного вещества должна возникать плотная лазерная плазма. Её возникновение уменьшает вынос вещества с одновременным увеличением (на 1-2 порядка) импульса отдачи. </a:t>
            </a:r>
          </a:p>
          <a:p>
            <a:pPr eaLnBrk="1" hangingPunct="1"/>
            <a:r>
              <a:rPr lang="ru-RU" altLang="ru-RU" sz="1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ффективность преобразования  </a:t>
            </a:r>
            <a:r>
              <a:rPr lang="en-US" altLang="ru-RU" sz="1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altLang="ru-RU" sz="1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лазерного излучения в давление </a:t>
            </a:r>
            <a:r>
              <a:rPr lang="en-US" altLang="ru-RU" sz="1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ru-RU" altLang="ru-RU" sz="1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яется как</a:t>
            </a:r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555901"/>
              </p:ext>
            </p:extLst>
          </p:nvPr>
        </p:nvGraphicFramePr>
        <p:xfrm>
          <a:off x="2321552" y="2996953"/>
          <a:ext cx="3474584" cy="60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r:id="rId3" imgW="1523339" imgH="266584" progId="Equation.DSMT4">
                  <p:embed/>
                </p:oleObj>
              </mc:Choice>
              <mc:Fallback>
                <p:oleObj r:id="rId3" imgW="152333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552" y="2996953"/>
                        <a:ext cx="3474584" cy="608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395288" y="3692525"/>
            <a:ext cx="87487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ффективность преобразования  </a:t>
            </a:r>
            <a:r>
              <a:rPr lang="en-US" altLang="ru-RU" sz="1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altLang="ru-RU" sz="1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является функцией интенсивности </a:t>
            </a:r>
            <a:r>
              <a:rPr lang="en-US" altLang="ru-RU" sz="1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altLang="ru-RU" sz="1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длительности τ и длины волны λ  лазерного импульса, а также от свойств материала мишени.</a:t>
            </a:r>
          </a:p>
          <a:p>
            <a:pPr eaLnBrk="1" hangingPunct="1"/>
            <a:r>
              <a:rPr lang="ru-RU" altLang="ru-RU" sz="1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е функции  </a:t>
            </a:r>
            <a:r>
              <a:rPr lang="en-US" altLang="ru-RU" sz="1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ru-RU" altLang="ru-RU" sz="1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определение её максимума осуществляется методами математического моделирования. Процессы  в мишени –лазерный нагрев и фазовые трансформации – описываются в приближении многофазной задачи Стефана. В испаренном веществе учитываются кинетика лазерной ионизации, газодинамический разлет и радиационный перенос излучения из плазмы.</a:t>
            </a:r>
          </a:p>
        </p:txBody>
      </p:sp>
    </p:spTree>
    <p:extLst>
      <p:ext uri="{BB962C8B-B14F-4D97-AF65-F5344CB8AC3E}">
        <p14:creationId xmlns:p14="http://schemas.microsoft.com/office/powerpoint/2010/main" val="19389643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7"/>
          <p:cNvSpPr>
            <a:spLocks noChangeArrowheads="1"/>
          </p:cNvSpPr>
          <p:nvPr/>
        </p:nvSpPr>
        <p:spPr bwMode="auto">
          <a:xfrm>
            <a:off x="576263" y="1790700"/>
            <a:ext cx="7515225" cy="5222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ru-RU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nosecond</a:t>
            </a:r>
            <a:r>
              <a:rPr lang="ru-RU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ser</a:t>
            </a:r>
            <a:r>
              <a:rPr lang="ru-RU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1.06 </a:t>
            </a:r>
            <a:r>
              <a:rPr lang="en-US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en-US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m (IR range),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 = 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ns</a:t>
            </a:r>
            <a:r>
              <a:rPr lang="en-US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aseline="-25000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= 0.25mm,              </a:t>
            </a:r>
          </a:p>
          <a:p>
            <a:pPr>
              <a:defRPr/>
            </a:pPr>
            <a:r>
              <a:rPr lang="en-US" i="1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	G</a:t>
            </a:r>
            <a:r>
              <a:rPr lang="en-US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</a:t>
            </a:r>
            <a:r>
              <a:rPr lang="en-US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US" baseline="-30000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en-US" baseline="-25000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(-(</a:t>
            </a:r>
            <a:r>
              <a:rPr lang="ru-RU" i="1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i="1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baseline="-25000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baseline="30000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(-(</a:t>
            </a:r>
            <a:r>
              <a:rPr lang="ru-RU" i="1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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-1)</a:t>
            </a:r>
            <a:r>
              <a:rPr lang="ru-RU" baseline="30000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ru-RU" i="1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ru-RU" baseline="-30000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5x10</a:t>
            </a:r>
            <a:r>
              <a:rPr lang="ru-RU" baseline="30000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8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/cm</a:t>
            </a:r>
            <a:r>
              <a:rPr lang="ru-RU" baseline="30000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ru-RU" baseline="-30000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solidFill>
                <a:schemeClr val="tx1">
                  <a:lumMod val="8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1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2508250"/>
            <a:ext cx="7632700" cy="354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13"/>
          <p:cNvSpPr txBox="1">
            <a:spLocks noChangeArrowheads="1"/>
          </p:cNvSpPr>
          <p:nvPr/>
        </p:nvSpPr>
        <p:spPr bwMode="auto">
          <a:xfrm>
            <a:off x="684213" y="6145213"/>
            <a:ext cx="8280400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10000"/>
              </a:spcBef>
              <a:defRPr/>
            </a:pPr>
            <a:r>
              <a:rPr lang="ru-RU" dirty="0" smtClean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Рис.</a:t>
            </a:r>
            <a:r>
              <a:rPr lang="en-US" dirty="0" smtClean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plasma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core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region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highest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temperature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pressure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locates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some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distance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rom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ru-RU" dirty="0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solidFill>
                  <a:schemeClr val="tx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surface</a:t>
            </a:r>
            <a:r>
              <a:rPr lang="ru-RU" dirty="0">
                <a:latin typeface="Arial" charset="0"/>
              </a:rPr>
              <a:t>.</a:t>
            </a:r>
          </a:p>
        </p:txBody>
      </p:sp>
      <p:sp>
        <p:nvSpPr>
          <p:cNvPr id="13318" name="TextBox 23"/>
          <p:cNvSpPr txBox="1">
            <a:spLocks noChangeArrowheads="1"/>
          </p:cNvSpPr>
          <p:nvPr/>
        </p:nvSpPr>
        <p:spPr bwMode="auto">
          <a:xfrm>
            <a:off x="684213" y="44450"/>
            <a:ext cx="66960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РЕЗУЛЬТАТЫ МОДЕЛИРОВАНИЯ</a:t>
            </a:r>
            <a:r>
              <a:rPr lang="en-US" sz="2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 algn="ctr">
              <a:defRPr/>
            </a:pPr>
            <a:r>
              <a:rPr lang="ru-RU" sz="2000" kern="10" dirty="0">
                <a:ln w="9525">
                  <a:noFill/>
                  <a:round/>
                  <a:headEnd/>
                  <a:tailEnd/>
                </a:ln>
                <a:solidFill>
                  <a:schemeClr val="tx2">
                    <a:satMod val="200000"/>
                  </a:schemeClr>
                </a:solidFill>
                <a:latin typeface="Times New Roman"/>
                <a:cs typeface="Times New Roman"/>
              </a:rPr>
              <a:t>Сравнение  </a:t>
            </a:r>
            <a:r>
              <a:rPr lang="en-US" sz="2000" kern="10" dirty="0">
                <a:ln w="9525">
                  <a:noFill/>
                  <a:round/>
                  <a:headEnd/>
                  <a:tailEnd/>
                </a:ln>
                <a:solidFill>
                  <a:schemeClr val="tx2">
                    <a:satMod val="200000"/>
                  </a:schemeClr>
                </a:solidFill>
                <a:latin typeface="Times New Roman"/>
                <a:cs typeface="Times New Roman"/>
              </a:rPr>
              <a:t>IR </a:t>
            </a:r>
            <a:r>
              <a:rPr lang="ru-RU" sz="2000" kern="10" dirty="0">
                <a:ln w="9525">
                  <a:noFill/>
                  <a:round/>
                  <a:headEnd/>
                  <a:tailEnd/>
                </a:ln>
                <a:solidFill>
                  <a:schemeClr val="tx2">
                    <a:satMod val="200000"/>
                  </a:schemeClr>
                </a:solidFill>
                <a:latin typeface="Times New Roman"/>
                <a:cs typeface="Times New Roman"/>
              </a:rPr>
              <a:t>и </a:t>
            </a:r>
            <a:r>
              <a:rPr lang="en-US" sz="2000" kern="10" dirty="0">
                <a:ln w="9525">
                  <a:noFill/>
                  <a:round/>
                  <a:headEnd/>
                  <a:tailEnd/>
                </a:ln>
                <a:solidFill>
                  <a:schemeClr val="tx2">
                    <a:satMod val="200000"/>
                  </a:schemeClr>
                </a:solidFill>
                <a:latin typeface="Times New Roman"/>
                <a:cs typeface="Times New Roman"/>
              </a:rPr>
              <a:t>UV </a:t>
            </a:r>
            <a:r>
              <a:rPr lang="ru-RU" sz="2000" kern="10" dirty="0">
                <a:ln w="9525">
                  <a:noFill/>
                  <a:round/>
                  <a:headEnd/>
                  <a:tailEnd/>
                </a:ln>
                <a:solidFill>
                  <a:schemeClr val="tx2">
                    <a:satMod val="200000"/>
                  </a:schemeClr>
                </a:solidFill>
                <a:latin typeface="Times New Roman"/>
                <a:cs typeface="Times New Roman"/>
              </a:rPr>
              <a:t>лазерного </a:t>
            </a:r>
            <a:r>
              <a:rPr lang="ru-RU" sz="2000" kern="10" dirty="0" smtClean="0">
                <a:ln w="9525">
                  <a:noFill/>
                  <a:round/>
                  <a:headEnd/>
                  <a:tailEnd/>
                </a:ln>
                <a:solidFill>
                  <a:schemeClr val="tx2">
                    <a:satMod val="200000"/>
                  </a:schemeClr>
                </a:solidFill>
                <a:latin typeface="Times New Roman"/>
                <a:cs typeface="Times New Roman"/>
              </a:rPr>
              <a:t>воздействия</a:t>
            </a:r>
            <a:r>
              <a:rPr lang="en-US" sz="2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l</a:t>
            </a:r>
            <a:endParaRPr lang="ru-RU" sz="20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7740650" y="1954213"/>
            <a:ext cx="12954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ru-RU" altLang="ru-RU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ser</a:t>
            </a:r>
            <a:endParaRPr lang="ru-RU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title"/>
          </p:nvPr>
        </p:nvSpPr>
        <p:spPr>
          <a:xfrm>
            <a:off x="468313" y="944563"/>
            <a:ext cx="8567737" cy="9001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На рис.1 представлены пространственные распределения температуры  и давления  в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лазерно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– плазменном факеле Алюминиевой мишени испаренной лазерными импульсами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s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-длительности  (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=20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s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) для 2-х длин волн.</a:t>
            </a:r>
            <a:endParaRPr lang="ru-RU" sz="1600" kern="10" dirty="0" err="1" smtClean="0">
              <a:ln w="9525">
                <a:noFill/>
                <a:round/>
                <a:headEnd/>
                <a:tailEnd/>
              </a:ln>
              <a:solidFill>
                <a:schemeClr val="tx2">
                  <a:satMod val="200000"/>
                </a:schemeClr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62460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576064"/>
          </a:xfrm>
        </p:spPr>
        <p:txBody>
          <a:bodyPr>
            <a:noAutofit/>
          </a:bodyPr>
          <a:lstStyle/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воды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791032"/>
            <a:ext cx="9036496" cy="6225634"/>
          </a:xfrm>
        </p:spPr>
        <p:txBody>
          <a:bodyPr>
            <a:no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уществующая гражданская российская оптическая сеть мониторинга ОКП была создана во многом при координирующей роли ИПМ им. М.В. Келдыша РАН и опыту проекта НСОИ АФН. </a:t>
            </a:r>
          </a:p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блемо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ляется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сутствие согласованной методики оценки вклада измерительных средств в решении задач АСПОС ОКП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о разработать корректную методику оценки наблюдений в интересах АСПОС ОКП</a:t>
            </a:r>
          </a:p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едства РАН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СОИ АФН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должают играть важную роль для АСПОС ОКП (преобладающий вклад по ярким ГСО-объектам, дополнение по погоде, повышение точности орбит за счет географического разнесения) и обладают рядом уникальных показателей (наблюдения самых слабых К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зоры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 на орбитах тип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лния, самые высокоточные измерения, фотометрия, более низкая стоимость измерений)</a:t>
            </a:r>
          </a:p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ль РАН может быть повышена, за счет применения подсистемы высокоточных наблюдений, внедрения новых наработок НСОИ АФН (наблюдения слабых КО с большими экспозициями на малых и средних телескопах) и нового ПО управления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DS)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8453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3116" y="116632"/>
            <a:ext cx="8229600" cy="764704"/>
          </a:xfrm>
        </p:spPr>
        <p:txBody>
          <a:bodyPr>
            <a:normAutofit/>
          </a:bodyPr>
          <a:lstStyle/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воды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продолжение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897752"/>
            <a:ext cx="9115832" cy="5960248"/>
          </a:xfrm>
        </p:spPr>
        <p:txBody>
          <a:bodyPr>
            <a:normAutofit fontScale="25000" lnSpcReduction="20000"/>
          </a:bodyPr>
          <a:lstStyle/>
          <a:p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ИПМ им. М.В. Келдыша РАН успешно эксплуатируются и развиваются база данных по космическому мусору ЦСИТО </a:t>
            </a:r>
            <a:r>
              <a:rPr lang="ru-RU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гмент </a:t>
            </a:r>
            <a:r>
              <a:rPr lang="ru-RU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ПОС ОКП мониторинга </a:t>
            </a:r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асных ситуаций на высоких </a:t>
            </a:r>
            <a:r>
              <a:rPr lang="ru-RU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битах</a:t>
            </a:r>
            <a:endParaRPr lang="ru-RU" sz="8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дупреждения об опасных сближений ежедневно  рассчитываются и пересылаются в </a:t>
            </a:r>
            <a:r>
              <a:rPr lang="ru-RU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ИАЦ (ЦУП </a:t>
            </a:r>
            <a:r>
              <a:rPr lang="ru-RU" sz="8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НИИМаш</a:t>
            </a:r>
            <a:r>
              <a:rPr lang="ru-RU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 59 сближений до 5 км 57 были с яркими КО и только 2 со слабыми (и ни одного с объектами с большим ОПМ)</a:t>
            </a:r>
            <a:endParaRPr lang="en-US" sz="8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аза данных точных орбит для ярких (до 15,5 </a:t>
            </a:r>
            <a:r>
              <a:rPr lang="ru-RU" sz="8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в.вел</a:t>
            </a:r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)  КО на ГСО поддерживается стабильно благодаря обзорным наблюдениям НСОИ АФН, что важно для АСПОС ОКП (большинство сближений </a:t>
            </a:r>
            <a:r>
              <a:rPr lang="ru-RU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менно с яркими КО, а в части слабых КО – каталог «дышит», количество КО постоянно меняется, по значительной их части точные орбиты не строятся)</a:t>
            </a:r>
          </a:p>
          <a:p>
            <a:r>
              <a:rPr lang="ru-RU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лагается обновить концепцию развития средств АСПО ОКП – делать упор на обзорные средства по слабым КО на ГСО (необходимы новые ПЗС-камеры для ЭОС-65, чтобы увеличить поле зрения до 4х4 град.) и барьерные комплексы для наблюдения ВЭКО</a:t>
            </a:r>
          </a:p>
          <a:p>
            <a:r>
              <a:rPr lang="ru-RU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лагается формализовать проект НСОИ АФН в форме Центра коллективного пользования. Помимо сохранения 20-ти телескопов 35-см – 1,25 м для астрономических наблюдений, это улучшит сотрудничество с ООН в рамках инициативы «Открытая Вселенная» и проекта </a:t>
            </a:r>
            <a:r>
              <a:rPr lang="en-US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AWN</a:t>
            </a:r>
            <a:endParaRPr lang="ru-RU" sz="8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точнение </a:t>
            </a:r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 распределения космического мусора в высокоорбитальной области ОКП (совместно с ФГУП </a:t>
            </a:r>
            <a:r>
              <a:rPr lang="ru-RU" sz="8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ЦНИИмаш</a:t>
            </a:r>
            <a:r>
              <a:rPr lang="ru-RU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ru-RU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ое лазерное удаление орбитального мусора</a:t>
            </a:r>
            <a:r>
              <a:rPr lang="ru-RU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ru-RU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08672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42088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. ВОПРОСЫ.</a:t>
            </a:r>
            <a:endParaRPr lang="ru-RU" sz="4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318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07502" y="116632"/>
            <a:ext cx="8928297" cy="1222619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6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Создано 30 телескопов 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х12,5 см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4х18 см; 5х19,2 см; 7х22 см; 4х40 см и 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х50 </a:t>
            </a:r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м</a:t>
            </a:r>
            <a:r>
              <a:rPr lang="ru-RU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6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которые установлены в  18-ти обсерваториях</a:t>
            </a:r>
            <a:endParaRPr lang="ru-RU" sz="26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" name="Picture 2" descr="C:\Documents and Settings\Admin\Рабочий стол\image00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8" t="6754" r="7111" b="27055"/>
          <a:stretch>
            <a:fillRect/>
          </a:stretch>
        </p:blipFill>
        <p:spPr bwMode="auto">
          <a:xfrm>
            <a:off x="256487" y="1867717"/>
            <a:ext cx="1500187" cy="170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C:\Documents and Settings\Admin\Рабочий стол\РІ РїР°РІРёР»СЊРѕРЅРµ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6" t="23605" r="49121" b="20703"/>
          <a:stretch>
            <a:fillRect/>
          </a:stretch>
        </p:blipFill>
        <p:spPr bwMode="auto">
          <a:xfrm>
            <a:off x="5732780" y="3284983"/>
            <a:ext cx="1433142" cy="158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 descr="imager00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12" y="4269337"/>
            <a:ext cx="1500187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 descr="017"/>
          <p:cNvPicPr>
            <a:picLocks noChangeAspect="1" noChangeArrowheads="1"/>
          </p:cNvPicPr>
          <p:nvPr/>
        </p:nvPicPr>
        <p:blipFill rotWithShape="1">
          <a:blip r:embed="rId6" cstate="print"/>
          <a:srcRect t="12365" b="18364"/>
          <a:stretch/>
        </p:blipFill>
        <p:spPr bwMode="auto">
          <a:xfrm>
            <a:off x="3911885" y="1562691"/>
            <a:ext cx="1629661" cy="1506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5" descr="C:\Documents and Settings\Admin\Рабочий стол\image008.jpg"/>
          <p:cNvPicPr>
            <a:picLocks noChangeAspect="1" noChangeArrowheads="1"/>
          </p:cNvPicPr>
          <p:nvPr/>
        </p:nvPicPr>
        <p:blipFill>
          <a:blip r:embed="rId7" cstate="print"/>
          <a:srcRect t="7088" b="7088"/>
          <a:stretch>
            <a:fillRect/>
          </a:stretch>
        </p:blipFill>
        <p:spPr bwMode="auto">
          <a:xfrm>
            <a:off x="7380312" y="1728141"/>
            <a:ext cx="1541481" cy="1988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 descr="C:\Documents and Settings\Admin\Рабочий стол\image00s2.jpg"/>
          <p:cNvPicPr>
            <a:picLocks noChangeAspect="1" noChangeArrowheads="1"/>
          </p:cNvPicPr>
          <p:nvPr/>
        </p:nvPicPr>
        <p:blipFill>
          <a:blip r:embed="rId8" cstate="print"/>
          <a:srcRect l="13684" t="19229" r="5923" b="24367"/>
          <a:stretch>
            <a:fillRect/>
          </a:stretch>
        </p:blipFill>
        <p:spPr bwMode="auto">
          <a:xfrm>
            <a:off x="2006926" y="3198178"/>
            <a:ext cx="1629661" cy="1598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4" descr="C:\Documents and Settings\Admin\Рабочий стол\image016.jp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59" t="3004" r="25768" b="12671"/>
          <a:stretch/>
        </p:blipFill>
        <p:spPr bwMode="auto">
          <a:xfrm>
            <a:off x="3946000" y="3140968"/>
            <a:ext cx="1541378" cy="1548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C:\Users\Игорь\Desktop\Новая папка (11)\image002r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4225081"/>
            <a:ext cx="1727497" cy="23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 descr="C:\Documents and Settings\Admin\Рабочий стол\2_SR_22.jpg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69" t="15919" r="25809" b="44848"/>
          <a:stretch/>
        </p:blipFill>
        <p:spPr bwMode="auto">
          <a:xfrm>
            <a:off x="5706211" y="1490682"/>
            <a:ext cx="1428750" cy="1752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" descr="C:\Users\Игорь\Desktop\Терскол_2015\image00qq2.jpg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1" t="10448" r="14906" b="32575"/>
          <a:stretch/>
        </p:blipFill>
        <p:spPr bwMode="auto">
          <a:xfrm>
            <a:off x="2015286" y="1660555"/>
            <a:ext cx="1548602" cy="1480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Рисунок 4"/>
          <p:cNvPicPr>
            <a:picLocks noChangeAspect="1"/>
          </p:cNvPicPr>
          <p:nvPr/>
        </p:nvPicPr>
        <p:blipFill rotWithShape="1">
          <a:blip r:embed="rId13"/>
          <a:srcRect b="3477"/>
          <a:stretch/>
        </p:blipFill>
        <p:spPr bwMode="auto">
          <a:xfrm>
            <a:off x="3896983" y="4739908"/>
            <a:ext cx="1611121" cy="2073468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</p:spPr>
      </p:pic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44"/>
          <a:stretch>
            <a:fillRect/>
          </a:stretch>
        </p:blipFill>
        <p:spPr bwMode="auto">
          <a:xfrm>
            <a:off x="5598451" y="4960170"/>
            <a:ext cx="17018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C:\Users\Игорь\Desktop\ЧВ-400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602" y="4868983"/>
            <a:ext cx="1916310" cy="1896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5823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/>
          </p:cNvSpPr>
          <p:nvPr/>
        </p:nvSpPr>
        <p:spPr bwMode="auto">
          <a:xfrm>
            <a:off x="500063" y="764704"/>
            <a:ext cx="8229600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0" hangingPunct="0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рнизированы 8 телескопов, в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.ч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 eaLnBrk="0" hangingPunct="0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0-см РК-800 в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яках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Украина), 80-см К-800 на </a:t>
            </a:r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рсколе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Кабардино-Балкария), 64-см телескоп АТ-64 в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учном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Крым), 60-см Цейсс-600 на </a:t>
            </a:r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англоке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Таджикистан), 60-см Цейсс-600 в </a:t>
            </a:r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рихе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Боливия)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C:\Documents and Settings\Admin\Рабочий стол\telescope_6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56"/>
          <a:stretch>
            <a:fillRect/>
          </a:stretch>
        </p:blipFill>
        <p:spPr bwMode="auto">
          <a:xfrm>
            <a:off x="6876256" y="3356992"/>
            <a:ext cx="190341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1" descr="C:\Documents and Settings\Администратор\Рабочий стол\ISON_logo_best_editio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8" t="16754" r="10001" b="25131"/>
          <a:stretch>
            <a:fillRect/>
          </a:stretch>
        </p:blipFill>
        <p:spPr bwMode="auto">
          <a:xfrm>
            <a:off x="7994650" y="0"/>
            <a:ext cx="11493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23" t="5659" r="334" b="6358"/>
          <a:stretch>
            <a:fillRect/>
          </a:stretch>
        </p:blipFill>
        <p:spPr bwMode="auto">
          <a:xfrm>
            <a:off x="3413497" y="3356992"/>
            <a:ext cx="180657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370357"/>
            <a:ext cx="1609103" cy="214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26" name="Picture 2" descr="C:\Users\Игорь\Desktop\image002ы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356992"/>
            <a:ext cx="1653233" cy="2204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Игорь\Desktop\image030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356992"/>
            <a:ext cx="1552403" cy="2348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7107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784976" cy="2088232"/>
          </a:xfrm>
        </p:spPr>
        <p:txBody>
          <a:bodyPr>
            <a:normAutofit fontScale="90000"/>
          </a:bodyPr>
          <a:lstStyle/>
          <a:p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ановлены ПЗС-камеры на 7-ми телескопах:</a:t>
            </a:r>
            <a:b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6-м ЗТШ </a:t>
            </a: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учном</a:t>
            </a: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м Цейссе-1000 в </a:t>
            </a:r>
            <a:r>
              <a:rPr lang="ru-RU" sz="27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меизе</a:t>
            </a: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Крым</a:t>
            </a: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0-см </a:t>
            </a: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-32 в </a:t>
            </a:r>
            <a:r>
              <a:rPr lang="ru-RU" sz="27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бастумани </a:t>
            </a: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Грузия, 70-см </a:t>
            </a: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ЗТ-8 в </a:t>
            </a:r>
            <a:r>
              <a:rPr lang="ru-RU" sz="27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угуеве </a:t>
            </a: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Украина),  60-см Цейсс-600 на </a:t>
            </a:r>
            <a:r>
              <a:rPr lang="ru-RU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йданаке</a:t>
            </a: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Узбекистан), </a:t>
            </a: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-см 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-600 </a:t>
            </a: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7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друшёвке</a:t>
            </a:r>
            <a:r>
              <a:rPr lang="en-US" sz="27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краина), </a:t>
            </a: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-см 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C-500 </a:t>
            </a:r>
            <a:r>
              <a:rPr lang="ru-RU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аснодаре</a:t>
            </a:r>
            <a:r>
              <a:rPr lang="ru-RU" sz="2800" b="1" dirty="0">
                <a:latin typeface="Calibri" pitchFamily="34" charset="0"/>
              </a:rPr>
              <a:t/>
            </a:r>
            <a:br>
              <a:rPr lang="ru-RU" sz="2800" b="1" dirty="0">
                <a:latin typeface="Calibri" pitchFamily="34" charset="0"/>
              </a:rPr>
            </a:br>
            <a:endParaRPr lang="ru-RU" sz="2800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50"/>
          <a:stretch>
            <a:fillRect/>
          </a:stretch>
        </p:blipFill>
        <p:spPr bwMode="auto">
          <a:xfrm>
            <a:off x="4572000" y="4203534"/>
            <a:ext cx="2070804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" name="Picture 10" descr="image0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3"/>
          <a:stretch>
            <a:fillRect/>
          </a:stretch>
        </p:blipFill>
        <p:spPr bwMode="auto">
          <a:xfrm>
            <a:off x="125551" y="3090424"/>
            <a:ext cx="2347185" cy="2243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945" y="2517900"/>
            <a:ext cx="19050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 descr="Z100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224" y="2517900"/>
            <a:ext cx="2143125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76256" y="2517900"/>
            <a:ext cx="1928812" cy="1446212"/>
          </a:xfrm>
          <a:prstGeom prst="rect">
            <a:avLst/>
          </a:prstGeom>
        </p:spPr>
      </p:pic>
      <p:pic>
        <p:nvPicPr>
          <p:cNvPr id="2050" name="Picture 2" descr="C:\Users\Игорь\Desktop\image028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4060882"/>
            <a:ext cx="1575569" cy="2369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0414" y="4060882"/>
            <a:ext cx="1728192" cy="2600232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8952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ширение сети мониторинга околоземного космического пространства (ОКП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5040560"/>
          </a:xfrm>
        </p:spPr>
        <p:txBody>
          <a:bodyPr>
            <a:normAutofit fontScale="77500" lnSpcReduction="20000"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вертывание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зорной подсистемы научной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ти НСОИ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ФН из 13-ти телескопов (1х20 см, 5х22 см, 6х25 см, 1х50см)  - до сих пор остается основной базой для ведения каталога ярких КО.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влечение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рганизаций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интересованных в мониторинге ОКП, для оплаты производства и установки телескопов, закупки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рудования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мощь в создани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унктов наблюдений для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О «АНЦ»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 телескопов, программное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ение, места размещения, служба времени, наблюдатели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Tx/>
              <a:buChar char="-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мощь в создании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унктов наблюдений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О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МАК «Вымпел»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 телескопов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ста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мещения)</a:t>
            </a:r>
          </a:p>
          <a:p>
            <a:pPr>
              <a:buFontTx/>
              <a:buChar char="-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здание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ИПМ экспериментальных образцов ОЭС-50 и ОЭС-65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скосмос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размещенных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базе оптических пунктов г. Кисловодск и г. Уссурийск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  <a:p>
            <a:pPr>
              <a:buFontTx/>
              <a:buChar char="-"/>
            </a:pPr>
            <a:endParaRPr lang="ru-RU" dirty="0"/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282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07504" y="116633"/>
            <a:ext cx="8867328" cy="576064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Задачи</a:t>
            </a:r>
            <a:r>
              <a:rPr kumimoji="0" lang="ru-RU" sz="2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ЦСИТО в ИПМ им. М.В. Келдыша РАН</a:t>
            </a:r>
            <a:endParaRPr kumimoji="0" lang="ru-RU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" name="Содержимое 2"/>
          <p:cNvSpPr txBox="1">
            <a:spLocks/>
          </p:cNvSpPr>
          <p:nvPr/>
        </p:nvSpPr>
        <p:spPr>
          <a:xfrm>
            <a:off x="395536" y="836712"/>
            <a:ext cx="8496944" cy="561662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Поддержка базы данных по космическим объектам и связанным событиям (запуски, разрушения, сход с орбиты и т.д.), получаемым измерениям и аналитическому продукту (орбиты и др.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Ежесуточное планирование работы оптических телескопов для обычных и специальных обзоров,  наблюдений по эфемеридам объектов  на ГСО, ВЭО и СВО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Сбор и обработка оптических измерений, определение параметров орбит и оценки точности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с запросами заказчиков и подготовка окончательного продукта (сырые измерения, орбитальные данные или эфемериды, отчеты со статистикой и т.д.</a:t>
            </a:r>
            <a:r>
              <a:rPr kumimoji="0" lang="ru-RU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-"/>
              <a:defRPr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ение данных для верификации и развития модели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пуляции космического мусора на высоких орбитах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142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6</TotalTime>
  <Words>4219</Words>
  <Application>Microsoft Office PowerPoint</Application>
  <PresentationFormat>Экран (4:3)</PresentationFormat>
  <Paragraphs>278</Paragraphs>
  <Slides>48</Slides>
  <Notes>1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8</vt:i4>
      </vt:variant>
    </vt:vector>
  </HeadingPairs>
  <TitlesOfParts>
    <vt:vector size="50" baseType="lpstr">
      <vt:lpstr>Тема Office</vt:lpstr>
      <vt:lpstr>Equation.DSMT4</vt:lpstr>
      <vt:lpstr> Центр сбора и анализа информации о космическом мусоре, Международная научная сеть получения оптических измерений по космическим объектам, развитие модели популяции космического мусора на высоких орбитах </vt:lpstr>
      <vt:lpstr>Немного истории и почему ИПМ занимается вопросами космического мусора</vt:lpstr>
      <vt:lpstr>Измерения космического мусора</vt:lpstr>
      <vt:lpstr>Развертывание сети НСОИ АФН</vt:lpstr>
      <vt:lpstr>Презентация PowerPoint</vt:lpstr>
      <vt:lpstr>Презентация PowerPoint</vt:lpstr>
      <vt:lpstr>Установлены ПЗС-камеры на 7-ми телескопах: 2,6-м ЗТШ в Научном  и 1-м Цейссе-1000 в Симеизе (Крым), 70-см АС-32 в Абастумани (Грузия, 70-см АЗТ-8 в Чугуеве (Украина),  60-см Цейсс-600 на Майданаке (Узбекистан), 60-см S-600 в Андрушёвке (Украина), 50-см RC-500 в Краснодаре </vt:lpstr>
      <vt:lpstr>Расширение сети мониторинга околоземного космического пространства (ОКП)</vt:lpstr>
      <vt:lpstr>Презентация PowerPoint</vt:lpstr>
      <vt:lpstr>Презентация PowerPoint</vt:lpstr>
      <vt:lpstr>Презентация PowerPoint</vt:lpstr>
      <vt:lpstr>Презентация PowerPoint</vt:lpstr>
      <vt:lpstr>Участие в работах АСПОС ОКП</vt:lpstr>
      <vt:lpstr>Презентация PowerPoint</vt:lpstr>
      <vt:lpstr>Географическое расположение и принадлежность обсерваторий – информационных источников сегмента АСПОС ОКП в ИПМ</vt:lpstr>
      <vt:lpstr>Рост количества измерений по годам, получаемых отечественной системой мониторинга ОКП, и вклад различных информационных подсистем в 2017 г.</vt:lpstr>
      <vt:lpstr>Презентация PowerPoint</vt:lpstr>
      <vt:lpstr>Работа сегмента АСПОС ОКП по мониторингу опасных ситуаций на ГСО, ВЭО и СВО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Направления развития наблюдательных средств оптической сети ИПМ </vt:lpstr>
      <vt:lpstr>Презентация PowerPoint</vt:lpstr>
      <vt:lpstr>Пример высокоточных (&lt;1”) измерений  ТАЛ-250К (красный цвет)</vt:lpstr>
      <vt:lpstr>Презентация PowerPoint</vt:lpstr>
      <vt:lpstr>Презентация PowerPoint</vt:lpstr>
      <vt:lpstr>Презентация PowerPoint</vt:lpstr>
      <vt:lpstr>Чем средства РАН дополняют АСПОС ОКП</vt:lpstr>
      <vt:lpstr>НСОИ АФН вносит важный вклад в мониторинг ярких КО на ГСО</vt:lpstr>
      <vt:lpstr>Презентация PowerPoint</vt:lpstr>
      <vt:lpstr>Уникальные стороны средств РАН</vt:lpstr>
      <vt:lpstr>Презентация PowerPoint</vt:lpstr>
      <vt:lpstr>Предложения по ЦКП</vt:lpstr>
      <vt:lpstr>Направления развития средств АСПОС ОКП</vt:lpstr>
      <vt:lpstr>Сравнение уровня контроля ярких и слабых КО на ГСО по данным ПАО «МАК «Вымпел» за 2016-2017 гг. (измеренные/контролируемые КО)</vt:lpstr>
      <vt:lpstr>Презентация PowerPoint</vt:lpstr>
      <vt:lpstr>Сравнение планов ГСО-обзоров Сова-75 (ОЭК ОКМ) и модернизированного ЭОС-65 (ЭОП-2)</vt:lpstr>
      <vt:lpstr>Направления развития зарубежных средств мониторинга ОКП</vt:lpstr>
      <vt:lpstr>Презентация PowerPoint</vt:lpstr>
      <vt:lpstr>Презентация PowerPoint</vt:lpstr>
      <vt:lpstr>На рис.1 представлены пространственные распределения температуры  и давления  в лазерно – плазменном факеле Алюминиевой мишени испаренной лазерными импульсами ns-длительности  (τ=20 ns) для 2-х длин волн.</vt:lpstr>
      <vt:lpstr>Выводы</vt:lpstr>
      <vt:lpstr>Выводы (продолжение)</vt:lpstr>
      <vt:lpstr>СПАСИБО ЗА ВНИМАНИЕ. ВОПРОСЫ.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Центр сбора и анализа информации о космическом мусоре, Международная научная сеть получения оптических измерений по космическим объектам, развитие модели популяции космического мусора на высоких орбитах</dc:title>
  <dc:creator>Игорь</dc:creator>
  <cp:lastModifiedBy>Игорь</cp:lastModifiedBy>
  <cp:revision>188</cp:revision>
  <dcterms:created xsi:type="dcterms:W3CDTF">2018-06-08T00:39:53Z</dcterms:created>
  <dcterms:modified xsi:type="dcterms:W3CDTF">2018-06-27T17:57:01Z</dcterms:modified>
</cp:coreProperties>
</file>